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XSpec="center" w:tblpY="413"/>
        <w:tblW w:w="10031" w:type="dxa"/>
        <w:tblLook w:val="01E0" w:firstRow="1" w:lastRow="1" w:firstColumn="1" w:lastColumn="1" w:noHBand="0" w:noVBand="0"/>
      </w:tblPr>
      <w:tblGrid>
        <w:gridCol w:w="6629"/>
        <w:gridCol w:w="3402"/>
      </w:tblGrid>
      <w:tr w:rsidR="006F14A2" w:rsidRPr="001A7107" w14:paraId="4C23D419" w14:textId="77777777" w:rsidTr="00102159">
        <w:trPr>
          <w:trHeight w:val="1189"/>
        </w:trPr>
        <w:tc>
          <w:tcPr>
            <w:tcW w:w="6629" w:type="dxa"/>
            <w:hideMark/>
          </w:tcPr>
          <w:p w14:paraId="1A931C1D" w14:textId="77777777" w:rsidR="006F14A2" w:rsidRPr="001A7107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jc w:val="center"/>
              <w:rPr>
                <w:rFonts w:eastAsia="Times New Roman" w:cs="Times New Roman"/>
                <w:iCs/>
                <w:szCs w:val="26"/>
              </w:rPr>
            </w:pPr>
          </w:p>
          <w:p w14:paraId="18AA5097" w14:textId="195E356C" w:rsidR="006F14A2" w:rsidRPr="001A7107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Cs w:val="26"/>
              </w:rPr>
            </w:pPr>
            <w:r w:rsidRPr="001A7107">
              <w:rPr>
                <w:rFonts w:eastAsia="Times New Roman" w:cs="Times New Roman"/>
                <w:iCs/>
                <w:szCs w:val="26"/>
              </w:rPr>
              <w:t>BỘ MÔN:</w:t>
            </w:r>
            <w:r w:rsidR="001D1080" w:rsidRPr="001A7107">
              <w:rPr>
                <w:rFonts w:eastAsia="Times New Roman" w:cs="Times New Roman"/>
                <w:iCs/>
                <w:szCs w:val="26"/>
                <w:lang w:val="vi-VN"/>
              </w:rPr>
              <w:t xml:space="preserve"> </w:t>
            </w:r>
            <w:r w:rsidR="001A7107" w:rsidRPr="001A7107">
              <w:rPr>
                <w:rFonts w:eastAsia="Times New Roman" w:cs="Times New Roman"/>
                <w:iCs/>
                <w:szCs w:val="26"/>
                <w:lang w:val="vi-VN"/>
              </w:rPr>
              <w:t>ĐẠI</w:t>
            </w:r>
            <w:r w:rsidR="001A7107" w:rsidRPr="001A7107">
              <w:rPr>
                <w:rFonts w:eastAsia="Times New Roman" w:cs="Times New Roman"/>
                <w:iCs/>
                <w:szCs w:val="26"/>
              </w:rPr>
              <w:t xml:space="preserve"> SỐ</w:t>
            </w:r>
          </w:p>
          <w:p w14:paraId="58E27257" w14:textId="2A014F18" w:rsidR="006F14A2" w:rsidRPr="001A7107" w:rsidRDefault="006F14A2" w:rsidP="006F14A2">
            <w:pPr>
              <w:spacing w:before="0" w:after="0" w:line="312" w:lineRule="auto"/>
              <w:rPr>
                <w:rFonts w:eastAsia="Times New Roman" w:cs="Times New Roman"/>
                <w:iCs/>
                <w:szCs w:val="26"/>
              </w:rPr>
            </w:pPr>
            <w:r w:rsidRPr="001A7107">
              <w:rPr>
                <w:rFonts w:eastAsia="Times New Roman" w:cs="Times New Roman"/>
                <w:iCs/>
                <w:szCs w:val="26"/>
              </w:rPr>
              <w:t xml:space="preserve">KHỐI LỚP: </w:t>
            </w:r>
            <w:r w:rsidR="003E636D" w:rsidRPr="001A7107">
              <w:rPr>
                <w:rFonts w:eastAsia="Times New Roman" w:cs="Times New Roman"/>
                <w:iCs/>
                <w:szCs w:val="26"/>
                <w:lang w:val="vi-VN"/>
              </w:rPr>
              <w:t>10</w:t>
            </w:r>
          </w:p>
          <w:p w14:paraId="02496A5F" w14:textId="0E43F2AD" w:rsidR="006F14A2" w:rsidRPr="001A7107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Cs w:val="26"/>
              </w:rPr>
            </w:pPr>
            <w:r w:rsidRPr="001A7107">
              <w:rPr>
                <w:rFonts w:eastAsia="Times New Roman" w:cs="Times New Roman"/>
                <w:iCs/>
                <w:szCs w:val="26"/>
              </w:rPr>
              <w:t xml:space="preserve">TUẦN: </w:t>
            </w:r>
            <w:r w:rsidR="004D0949">
              <w:rPr>
                <w:rFonts w:eastAsia="Times New Roman" w:cs="Times New Roman"/>
                <w:iCs/>
                <w:szCs w:val="26"/>
                <w:lang w:val="vi-VN"/>
              </w:rPr>
              <w:t>9</w:t>
            </w:r>
            <w:r w:rsidR="001A7107" w:rsidRPr="001A7107">
              <w:rPr>
                <w:rFonts w:eastAsia="Times New Roman" w:cs="Times New Roman"/>
                <w:iCs/>
                <w:szCs w:val="26"/>
                <w:lang w:val="vi-VN"/>
              </w:rPr>
              <w:t>+</w:t>
            </w:r>
            <w:r w:rsidR="004D0949">
              <w:rPr>
                <w:rFonts w:eastAsia="Times New Roman" w:cs="Times New Roman"/>
                <w:iCs/>
                <w:szCs w:val="26"/>
              </w:rPr>
              <w:t>10</w:t>
            </w:r>
            <w:r w:rsidRPr="001A7107">
              <w:rPr>
                <w:rFonts w:eastAsia="Times New Roman" w:cs="Times New Roman"/>
                <w:iCs/>
                <w:szCs w:val="26"/>
              </w:rPr>
              <w:t>/HK1 (</w:t>
            </w:r>
            <w:proofErr w:type="spellStart"/>
            <w:r w:rsidRPr="001A7107">
              <w:rPr>
                <w:rFonts w:eastAsia="Times New Roman" w:cs="Times New Roman"/>
                <w:iCs/>
                <w:szCs w:val="26"/>
              </w:rPr>
              <w:t>từ</w:t>
            </w:r>
            <w:proofErr w:type="spellEnd"/>
            <w:r w:rsidRPr="001A7107">
              <w:rPr>
                <w:rFonts w:eastAsia="Times New Roman" w:cs="Times New Roman"/>
                <w:iCs/>
                <w:szCs w:val="26"/>
              </w:rPr>
              <w:t xml:space="preserve"> </w:t>
            </w:r>
            <w:r w:rsidR="004D0949">
              <w:rPr>
                <w:rFonts w:eastAsia="Times New Roman" w:cs="Times New Roman"/>
                <w:iCs/>
                <w:szCs w:val="26"/>
              </w:rPr>
              <w:t>1</w:t>
            </w:r>
            <w:r w:rsidRPr="001A7107">
              <w:rPr>
                <w:rFonts w:eastAsia="Times New Roman" w:cs="Times New Roman"/>
                <w:iCs/>
                <w:szCs w:val="26"/>
                <w:lang w:val="vi-VN"/>
              </w:rPr>
              <w:t>/</w:t>
            </w:r>
            <w:r w:rsidR="001030D5" w:rsidRPr="001A7107">
              <w:rPr>
                <w:rFonts w:eastAsia="Times New Roman" w:cs="Times New Roman"/>
                <w:iCs/>
                <w:szCs w:val="26"/>
              </w:rPr>
              <w:t>1</w:t>
            </w:r>
            <w:r w:rsidR="004D0949">
              <w:rPr>
                <w:rFonts w:eastAsia="Times New Roman" w:cs="Times New Roman"/>
                <w:iCs/>
                <w:szCs w:val="26"/>
              </w:rPr>
              <w:t>1</w:t>
            </w:r>
            <w:r w:rsidRPr="001A7107">
              <w:rPr>
                <w:rFonts w:eastAsia="Times New Roman" w:cs="Times New Roman"/>
                <w:iCs/>
                <w:szCs w:val="26"/>
                <w:lang w:val="vi-VN"/>
              </w:rPr>
              <w:t>/2021</w:t>
            </w:r>
            <w:r w:rsidRPr="001A7107">
              <w:rPr>
                <w:rFonts w:eastAsia="Times New Roman" w:cs="Times New Roman"/>
                <w:iCs/>
                <w:szCs w:val="26"/>
              </w:rPr>
              <w:t xml:space="preserve"> </w:t>
            </w:r>
            <w:proofErr w:type="spellStart"/>
            <w:r w:rsidRPr="001A7107">
              <w:rPr>
                <w:rFonts w:eastAsia="Times New Roman" w:cs="Times New Roman"/>
                <w:iCs/>
                <w:szCs w:val="26"/>
              </w:rPr>
              <w:t>đến</w:t>
            </w:r>
            <w:proofErr w:type="spellEnd"/>
            <w:r w:rsidRPr="001A7107">
              <w:rPr>
                <w:rFonts w:eastAsia="Times New Roman" w:cs="Times New Roman"/>
                <w:iCs/>
                <w:szCs w:val="26"/>
              </w:rPr>
              <w:t xml:space="preserve"> </w:t>
            </w:r>
            <w:r w:rsidR="004D0949">
              <w:rPr>
                <w:rFonts w:eastAsia="Times New Roman" w:cs="Times New Roman"/>
                <w:iCs/>
                <w:szCs w:val="26"/>
              </w:rPr>
              <w:t>13</w:t>
            </w:r>
            <w:r w:rsidRPr="001A7107">
              <w:rPr>
                <w:rFonts w:eastAsia="Times New Roman" w:cs="Times New Roman"/>
                <w:iCs/>
                <w:szCs w:val="26"/>
                <w:lang w:val="vi-VN"/>
              </w:rPr>
              <w:t>/</w:t>
            </w:r>
            <w:r w:rsidR="004D0949">
              <w:rPr>
                <w:rFonts w:eastAsia="Times New Roman" w:cs="Times New Roman"/>
                <w:iCs/>
                <w:szCs w:val="26"/>
              </w:rPr>
              <w:t>11</w:t>
            </w:r>
            <w:r w:rsidRPr="001A7107">
              <w:rPr>
                <w:rFonts w:eastAsia="Times New Roman" w:cs="Times New Roman"/>
                <w:iCs/>
                <w:szCs w:val="26"/>
                <w:lang w:val="vi-VN"/>
              </w:rPr>
              <w:t>/2021</w:t>
            </w:r>
            <w:r w:rsidRPr="001A7107">
              <w:rPr>
                <w:rFonts w:eastAsia="Times New Roman" w:cs="Times New Roman"/>
                <w:iCs/>
                <w:szCs w:val="26"/>
              </w:rPr>
              <w:t>)</w:t>
            </w:r>
          </w:p>
          <w:p w14:paraId="6BC31062" w14:textId="77777777" w:rsidR="00D8608F" w:rsidRPr="001A7107" w:rsidRDefault="00D8608F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Cs w:val="26"/>
              </w:rPr>
            </w:pPr>
          </w:p>
          <w:p w14:paraId="55826E2A" w14:textId="77777777" w:rsidR="006F14A2" w:rsidRPr="001A7107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jc w:val="left"/>
              <w:rPr>
                <w:rFonts w:eastAsia="Times New Roman" w:cs="Times New Roman"/>
                <w:i/>
                <w:szCs w:val="26"/>
              </w:rPr>
            </w:pPr>
          </w:p>
        </w:tc>
        <w:tc>
          <w:tcPr>
            <w:tcW w:w="3402" w:type="dxa"/>
            <w:hideMark/>
          </w:tcPr>
          <w:p w14:paraId="07C92F2F" w14:textId="77777777" w:rsidR="006F14A2" w:rsidRPr="001A7107" w:rsidRDefault="006F14A2" w:rsidP="006F14A2">
            <w:pPr>
              <w:spacing w:before="0" w:after="0" w:line="312" w:lineRule="auto"/>
              <w:jc w:val="center"/>
              <w:rPr>
                <w:rFonts w:eastAsia="Times New Roman" w:cs="Times New Roman"/>
                <w:b/>
                <w:color w:val="292929"/>
                <w:szCs w:val="26"/>
                <w:lang w:val="vi-VN"/>
              </w:rPr>
            </w:pPr>
          </w:p>
        </w:tc>
      </w:tr>
    </w:tbl>
    <w:p w14:paraId="158C9B80" w14:textId="77777777" w:rsidR="006F14A2" w:rsidRPr="001A7107" w:rsidRDefault="006F14A2" w:rsidP="006F14A2">
      <w:pPr>
        <w:spacing w:before="0" w:after="0" w:line="312" w:lineRule="auto"/>
        <w:jc w:val="left"/>
        <w:rPr>
          <w:rFonts w:eastAsia="Calibri" w:cs="Times New Roman"/>
          <w:szCs w:val="26"/>
        </w:rPr>
      </w:pPr>
      <w:r w:rsidRPr="001A7107">
        <w:rPr>
          <w:rFonts w:eastAsia="Calibri" w:cs="Times New Roman"/>
          <w:b/>
          <w:szCs w:val="26"/>
        </w:rPr>
        <w:t>TRƯỜNG THPT PHÚ NHUẬN</w:t>
      </w:r>
    </w:p>
    <w:p w14:paraId="4E363DDD" w14:textId="3558770A" w:rsidR="006F14A2" w:rsidRPr="001A7107" w:rsidRDefault="006F14A2" w:rsidP="006F14A2">
      <w:pPr>
        <w:spacing w:before="0" w:after="0" w:line="312" w:lineRule="auto"/>
        <w:jc w:val="center"/>
        <w:rPr>
          <w:rFonts w:eastAsia="Times New Roman" w:cs="Times New Roman"/>
          <w:b/>
          <w:bCs/>
          <w:iCs/>
          <w:szCs w:val="26"/>
        </w:rPr>
      </w:pPr>
      <w:r w:rsidRPr="001A7107">
        <w:rPr>
          <w:rFonts w:eastAsia="Calibri" w:cs="Times New Roman"/>
          <w:b/>
          <w:bCs/>
          <w:iCs/>
          <w:noProof/>
          <w:szCs w:val="26"/>
        </w:rPr>
        <mc:AlternateContent>
          <mc:Choice Requires="wps">
            <w:drawing>
              <wp:anchor distT="4294967294" distB="4294967294" distL="114300" distR="114300" simplePos="0" relativeHeight="251659264" behindDoc="0" locked="0" layoutInCell="1" allowOverlap="1" wp14:anchorId="73C6540B" wp14:editId="082FCB76">
                <wp:simplePos x="0" y="0"/>
                <wp:positionH relativeFrom="column">
                  <wp:posOffset>817245</wp:posOffset>
                </wp:positionH>
                <wp:positionV relativeFrom="paragraph">
                  <wp:posOffset>39369</wp:posOffset>
                </wp:positionV>
                <wp:extent cx="798195" cy="0"/>
                <wp:effectExtent l="0" t="0" r="0" b="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8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63BF7C2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64.35pt;margin-top:3.1pt;width:62.85pt;height:0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"/>
            </w:pict>
          </mc:Fallback>
        </mc:AlternateContent>
      </w:r>
      <w:r w:rsidRPr="001A7107">
        <w:rPr>
          <w:rFonts w:eastAsia="Times New Roman" w:cs="Times New Roman"/>
          <w:b/>
          <w:bCs/>
          <w:iCs/>
          <w:szCs w:val="26"/>
        </w:rPr>
        <w:t xml:space="preserve"> PHIẾU HƯỚNG DẪN HỌC SINH TỰ HỌC</w:t>
      </w:r>
    </w:p>
    <w:p w14:paraId="1DDB82CB" w14:textId="77777777" w:rsidR="00D8608F" w:rsidRPr="001A7107" w:rsidRDefault="00D8608F" w:rsidP="006F14A2">
      <w:pPr>
        <w:spacing w:before="0" w:after="0" w:line="312" w:lineRule="auto"/>
        <w:jc w:val="center"/>
        <w:rPr>
          <w:rFonts w:eastAsia="Times New Roman" w:cs="Times New Roman"/>
          <w:b/>
          <w:bCs/>
          <w:iCs/>
          <w:szCs w:val="26"/>
        </w:rPr>
      </w:pPr>
    </w:p>
    <w:p w14:paraId="11F02240" w14:textId="77777777" w:rsidR="006F14A2" w:rsidRPr="001A7107" w:rsidRDefault="006F14A2" w:rsidP="006F14A2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Nhiệm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vụ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tự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học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,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nguồn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tài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liệu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cần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tham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khảo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>:</w:t>
      </w:r>
    </w:p>
    <w:p w14:paraId="445EB85B" w14:textId="1B0B96C5" w:rsidR="006F14A2" w:rsidRPr="001A7107" w:rsidRDefault="008C5311" w:rsidP="008C5311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color w:val="000000"/>
          <w:szCs w:val="26"/>
        </w:rPr>
      </w:pPr>
      <w:r w:rsidRPr="001A7107">
        <w:rPr>
          <w:rFonts w:eastAsia="Times New Roman" w:cs="Times New Roman"/>
          <w:bCs/>
          <w:color w:val="000000"/>
          <w:szCs w:val="26"/>
          <w:lang w:val="vi-VN"/>
        </w:rPr>
        <w:t xml:space="preserve"> - </w:t>
      </w:r>
      <w:proofErr w:type="spellStart"/>
      <w:r w:rsidR="006F14A2" w:rsidRPr="001A7107">
        <w:rPr>
          <w:rFonts w:eastAsia="Times New Roman" w:cs="Times New Roman"/>
          <w:bCs/>
          <w:color w:val="000000"/>
          <w:szCs w:val="26"/>
        </w:rPr>
        <w:t>Nội</w:t>
      </w:r>
      <w:proofErr w:type="spellEnd"/>
      <w:r w:rsidR="006F14A2" w:rsidRPr="001A7107">
        <w:rPr>
          <w:rFonts w:eastAsia="Times New Roman" w:cs="Times New Roman"/>
          <w:bCs/>
          <w:color w:val="000000"/>
          <w:szCs w:val="26"/>
        </w:rPr>
        <w:t xml:space="preserve"> dung </w:t>
      </w:r>
      <w:r w:rsidR="001B6A22">
        <w:rPr>
          <w:rFonts w:eastAsia="Times New Roman" w:cs="Times New Roman"/>
          <w:bCs/>
          <w:color w:val="000000"/>
          <w:szCs w:val="26"/>
        </w:rPr>
        <w:t>1</w:t>
      </w:r>
      <w:r w:rsidR="006F14A2" w:rsidRPr="001A7107">
        <w:rPr>
          <w:rFonts w:eastAsia="Times New Roman" w:cs="Times New Roman"/>
          <w:bCs/>
          <w:color w:val="000000"/>
          <w:szCs w:val="26"/>
        </w:rPr>
        <w:t xml:space="preserve">: </w:t>
      </w:r>
      <w:proofErr w:type="spellStart"/>
      <w:r w:rsidR="006F14A2"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>Đọc</w:t>
      </w:r>
      <w:proofErr w:type="spellEnd"/>
      <w:r w:rsidR="006F14A2"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SGK </w:t>
      </w:r>
      <w:proofErr w:type="spellStart"/>
      <w:r w:rsidR="006F14A2"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>bài</w:t>
      </w:r>
      <w:proofErr w:type="spellEnd"/>
      <w:r w:rsidR="006F14A2"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>H</w:t>
      </w:r>
      <w:r w:rsidR="004D0949" w:rsidRPr="004D0949">
        <w:rPr>
          <w:rFonts w:eastAsia="Times New Roman" w:cs="Times New Roman"/>
          <w:bCs/>
          <w:i/>
          <w:iCs/>
          <w:color w:val="000000" w:themeColor="text1"/>
          <w:szCs w:val="26"/>
        </w:rPr>
        <w:t>àm</w:t>
      </w:r>
      <w:proofErr w:type="spellEnd"/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>s</w:t>
      </w:r>
      <w:r w:rsidR="004D0949" w:rsidRPr="004D0949">
        <w:rPr>
          <w:rFonts w:eastAsia="Times New Roman" w:cs="Times New Roman"/>
          <w:bCs/>
          <w:i/>
          <w:iCs/>
          <w:color w:val="000000" w:themeColor="text1"/>
          <w:szCs w:val="26"/>
        </w:rPr>
        <w:t>ố</w:t>
      </w:r>
      <w:proofErr w:type="spellEnd"/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y=</w:t>
      </w:r>
      <w:proofErr w:type="spellStart"/>
      <w:r w:rsidR="004D0949" w:rsidRPr="004D0949">
        <w:rPr>
          <w:rFonts w:eastAsia="Times New Roman" w:cs="Times New Roman"/>
          <w:bCs/>
          <w:i/>
          <w:iCs/>
          <w:color w:val="000000" w:themeColor="text1"/>
          <w:szCs w:val="26"/>
        </w:rPr>
        <w:t>ax</w:t>
      </w:r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>+b</w:t>
      </w:r>
      <w:proofErr w:type="spellEnd"/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r w:rsidR="001D1080" w:rsidRPr="001A7107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</w:t>
      </w:r>
      <w:proofErr w:type="spellStart"/>
      <w:r w:rsidR="006F14A2"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>trang</w:t>
      </w:r>
      <w:proofErr w:type="spellEnd"/>
      <w:r w:rsidR="00BF6535"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>3</w:t>
      </w:r>
      <w:r w:rsidR="001B6A22">
        <w:rPr>
          <w:rFonts w:eastAsia="Times New Roman" w:cs="Times New Roman"/>
          <w:bCs/>
          <w:i/>
          <w:iCs/>
          <w:color w:val="000000" w:themeColor="text1"/>
          <w:szCs w:val="26"/>
        </w:rPr>
        <w:t>9</w:t>
      </w:r>
      <w:r w:rsidR="00BF6535"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>,</w:t>
      </w:r>
      <w:r w:rsidR="006F14A2"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 w:rsidR="001B6A22">
        <w:rPr>
          <w:rFonts w:eastAsia="Times New Roman" w:cs="Times New Roman"/>
          <w:bCs/>
          <w:i/>
          <w:iCs/>
          <w:color w:val="000000" w:themeColor="text1"/>
          <w:szCs w:val="26"/>
        </w:rPr>
        <w:t>đ</w:t>
      </w:r>
      <w:r w:rsidR="001B6A22" w:rsidRPr="001B6A22">
        <w:rPr>
          <w:rFonts w:eastAsia="Times New Roman" w:cs="Times New Roman"/>
          <w:bCs/>
          <w:i/>
          <w:iCs/>
          <w:color w:val="000000" w:themeColor="text1"/>
          <w:szCs w:val="26"/>
        </w:rPr>
        <w:t>ến</w:t>
      </w:r>
      <w:proofErr w:type="spellEnd"/>
      <w:r w:rsidR="001B6A22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 w:rsidR="001B6A22">
        <w:rPr>
          <w:rFonts w:eastAsia="Times New Roman" w:cs="Times New Roman"/>
          <w:bCs/>
          <w:i/>
          <w:iCs/>
          <w:color w:val="000000" w:themeColor="text1"/>
          <w:szCs w:val="26"/>
        </w:rPr>
        <w:t>trang</w:t>
      </w:r>
      <w:proofErr w:type="spellEnd"/>
      <w:r w:rsidR="001B6A22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>41</w:t>
      </w:r>
      <w:r w:rsidR="001B6A22">
        <w:rPr>
          <w:rFonts w:eastAsia="Times New Roman" w:cs="Times New Roman"/>
          <w:bCs/>
          <w:i/>
          <w:iCs/>
          <w:color w:val="000000" w:themeColor="text1"/>
          <w:szCs w:val="26"/>
        </w:rPr>
        <w:t>.</w:t>
      </w:r>
    </w:p>
    <w:p w14:paraId="74773CC8" w14:textId="1CB7027C" w:rsidR="004D0949" w:rsidRPr="001A7107" w:rsidRDefault="00B4614D" w:rsidP="004D0949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color w:val="000000"/>
          <w:szCs w:val="26"/>
        </w:rPr>
      </w:pPr>
      <w:r w:rsidRPr="001A7107">
        <w:rPr>
          <w:rFonts w:eastAsia="Times New Roman" w:cs="Times New Roman"/>
          <w:bCs/>
          <w:color w:val="000000"/>
          <w:szCs w:val="26"/>
          <w:lang w:val="vi-VN"/>
        </w:rPr>
        <w:t xml:space="preserve"> </w:t>
      </w:r>
      <w:r w:rsidR="008C5311" w:rsidRPr="001A7107">
        <w:rPr>
          <w:rFonts w:eastAsia="Times New Roman" w:cs="Times New Roman"/>
          <w:bCs/>
          <w:color w:val="000000"/>
          <w:szCs w:val="26"/>
          <w:lang w:val="vi-VN"/>
        </w:rPr>
        <w:t xml:space="preserve">- </w:t>
      </w:r>
      <w:proofErr w:type="spellStart"/>
      <w:r w:rsidR="006F14A2" w:rsidRPr="001A7107">
        <w:rPr>
          <w:rFonts w:eastAsia="Times New Roman" w:cs="Times New Roman"/>
          <w:bCs/>
          <w:color w:val="000000"/>
          <w:szCs w:val="26"/>
        </w:rPr>
        <w:t>Nội</w:t>
      </w:r>
      <w:proofErr w:type="spellEnd"/>
      <w:r w:rsidR="006F14A2" w:rsidRPr="001A7107">
        <w:rPr>
          <w:rFonts w:eastAsia="Times New Roman" w:cs="Times New Roman"/>
          <w:bCs/>
          <w:color w:val="000000"/>
          <w:szCs w:val="26"/>
        </w:rPr>
        <w:t xml:space="preserve"> dung 2: </w:t>
      </w:r>
      <w:proofErr w:type="spellStart"/>
      <w:r w:rsidR="001B6A22"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>Đọc</w:t>
      </w:r>
      <w:proofErr w:type="spellEnd"/>
      <w:r w:rsidR="001B6A22"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SGK </w:t>
      </w:r>
      <w:proofErr w:type="spellStart"/>
      <w:r w:rsidR="001B6A22"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>bài</w:t>
      </w:r>
      <w:proofErr w:type="spellEnd"/>
      <w:r w:rsidR="001B6A22"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 w:rsidR="001B6A22">
        <w:rPr>
          <w:rFonts w:eastAsia="Times New Roman" w:cs="Times New Roman"/>
          <w:bCs/>
          <w:i/>
          <w:iCs/>
          <w:color w:val="000000" w:themeColor="text1"/>
          <w:szCs w:val="26"/>
        </w:rPr>
        <w:t>H</w:t>
      </w:r>
      <w:r w:rsidR="001B6A22" w:rsidRPr="001B6A22">
        <w:rPr>
          <w:rFonts w:eastAsia="Times New Roman" w:cs="Times New Roman"/>
          <w:bCs/>
          <w:i/>
          <w:iCs/>
          <w:color w:val="000000" w:themeColor="text1"/>
          <w:szCs w:val="26"/>
        </w:rPr>
        <w:t>àm</w:t>
      </w:r>
      <w:proofErr w:type="spellEnd"/>
      <w:r w:rsidR="001B6A22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 w:rsidR="001B6A22">
        <w:rPr>
          <w:rFonts w:eastAsia="Times New Roman" w:cs="Times New Roman"/>
          <w:bCs/>
          <w:i/>
          <w:iCs/>
          <w:color w:val="000000" w:themeColor="text1"/>
          <w:szCs w:val="26"/>
        </w:rPr>
        <w:t>s</w:t>
      </w:r>
      <w:r w:rsidR="001B6A22" w:rsidRPr="001B6A22">
        <w:rPr>
          <w:rFonts w:eastAsia="Times New Roman" w:cs="Times New Roman"/>
          <w:bCs/>
          <w:i/>
          <w:iCs/>
          <w:color w:val="000000" w:themeColor="text1"/>
          <w:szCs w:val="26"/>
        </w:rPr>
        <w:t>ố</w:t>
      </w:r>
      <w:proofErr w:type="spellEnd"/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>b</w:t>
      </w:r>
      <w:r w:rsidR="004D0949" w:rsidRPr="004D0949">
        <w:rPr>
          <w:rFonts w:eastAsia="Times New Roman" w:cs="Times New Roman"/>
          <w:bCs/>
          <w:i/>
          <w:iCs/>
          <w:color w:val="000000" w:themeColor="text1"/>
          <w:szCs w:val="26"/>
        </w:rPr>
        <w:t>ậ</w:t>
      </w:r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>c</w:t>
      </w:r>
      <w:proofErr w:type="spellEnd"/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>hai</w:t>
      </w:r>
      <w:proofErr w:type="spellEnd"/>
      <w:r w:rsidR="001B6A22" w:rsidRPr="001A7107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</w:t>
      </w:r>
      <w:proofErr w:type="spellStart"/>
      <w:r w:rsidR="001B6A22"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>trang</w:t>
      </w:r>
      <w:proofErr w:type="spellEnd"/>
      <w:r w:rsidR="001B6A22"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>4</w:t>
      </w:r>
      <w:r w:rsidR="001B6A22">
        <w:rPr>
          <w:rFonts w:eastAsia="Times New Roman" w:cs="Times New Roman"/>
          <w:bCs/>
          <w:i/>
          <w:iCs/>
          <w:color w:val="000000" w:themeColor="text1"/>
          <w:szCs w:val="26"/>
        </w:rPr>
        <w:t>2</w:t>
      </w:r>
      <w:r w:rsidR="001B6A22"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, </w:t>
      </w:r>
      <w:proofErr w:type="spellStart"/>
      <w:r w:rsidR="001B6A22">
        <w:rPr>
          <w:rFonts w:eastAsia="Times New Roman" w:cs="Times New Roman"/>
          <w:bCs/>
          <w:i/>
          <w:iCs/>
          <w:color w:val="000000" w:themeColor="text1"/>
          <w:szCs w:val="26"/>
        </w:rPr>
        <w:t>đ</w:t>
      </w:r>
      <w:r w:rsidR="001B6A22" w:rsidRPr="001B6A22">
        <w:rPr>
          <w:rFonts w:eastAsia="Times New Roman" w:cs="Times New Roman"/>
          <w:bCs/>
          <w:i/>
          <w:iCs/>
          <w:color w:val="000000" w:themeColor="text1"/>
          <w:szCs w:val="26"/>
        </w:rPr>
        <w:t>ến</w:t>
      </w:r>
      <w:proofErr w:type="spellEnd"/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>trang</w:t>
      </w:r>
      <w:proofErr w:type="spellEnd"/>
      <w:r w:rsidR="004D0949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46</w:t>
      </w:r>
      <w:r w:rsidR="001B6A22">
        <w:rPr>
          <w:rFonts w:eastAsia="Times New Roman" w:cs="Times New Roman"/>
          <w:bCs/>
          <w:i/>
          <w:iCs/>
          <w:color w:val="000000" w:themeColor="text1"/>
          <w:szCs w:val="26"/>
        </w:rPr>
        <w:t>.</w:t>
      </w:r>
    </w:p>
    <w:p w14:paraId="00D3635D" w14:textId="25384FDD" w:rsidR="006F14A2" w:rsidRPr="001A7107" w:rsidRDefault="004D0949" w:rsidP="008C5311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color w:val="000000"/>
          <w:szCs w:val="26"/>
        </w:rPr>
      </w:pPr>
      <w:r w:rsidRPr="001A7107">
        <w:rPr>
          <w:rFonts w:eastAsia="Times New Roman" w:cs="Times New Roman"/>
          <w:bCs/>
          <w:color w:val="000000"/>
          <w:szCs w:val="26"/>
          <w:lang w:val="vi-VN"/>
        </w:rPr>
        <w:t xml:space="preserve"> - </w:t>
      </w:r>
      <w:proofErr w:type="spellStart"/>
      <w:r w:rsidRPr="001A7107">
        <w:rPr>
          <w:rFonts w:eastAsia="Times New Roman" w:cs="Times New Roman"/>
          <w:bCs/>
          <w:color w:val="000000"/>
          <w:szCs w:val="26"/>
        </w:rPr>
        <w:t>Nội</w:t>
      </w:r>
      <w:proofErr w:type="spellEnd"/>
      <w:r w:rsidRPr="001A7107">
        <w:rPr>
          <w:rFonts w:eastAsia="Times New Roman" w:cs="Times New Roman"/>
          <w:bCs/>
          <w:color w:val="000000"/>
          <w:szCs w:val="26"/>
        </w:rPr>
        <w:t xml:space="preserve"> dung 2: </w:t>
      </w:r>
      <w:proofErr w:type="spellStart"/>
      <w:r>
        <w:rPr>
          <w:rFonts w:eastAsia="Times New Roman" w:cs="Times New Roman"/>
          <w:bCs/>
          <w:i/>
          <w:iCs/>
          <w:color w:val="000000" w:themeColor="text1"/>
          <w:szCs w:val="26"/>
        </w:rPr>
        <w:t>Đọc</w:t>
      </w:r>
      <w:proofErr w:type="spellEnd"/>
      <w:r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SGK </w:t>
      </w:r>
      <w:proofErr w:type="spellStart"/>
      <w:r>
        <w:rPr>
          <w:rFonts w:eastAsia="Times New Roman" w:cs="Times New Roman"/>
          <w:bCs/>
          <w:i/>
          <w:iCs/>
          <w:color w:val="000000" w:themeColor="text1"/>
          <w:szCs w:val="26"/>
        </w:rPr>
        <w:t>bài</w:t>
      </w:r>
      <w:proofErr w:type="spellEnd"/>
      <w:r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 w:rsidRPr="004D0949">
        <w:rPr>
          <w:rFonts w:eastAsia="Times New Roman" w:cs="Times New Roman"/>
          <w:bCs/>
          <w:i/>
          <w:iCs/>
          <w:color w:val="000000" w:themeColor="text1"/>
          <w:szCs w:val="26"/>
        </w:rPr>
        <w:t>Đại</w:t>
      </w:r>
      <w:proofErr w:type="spellEnd"/>
      <w:r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bCs/>
          <w:i/>
          <w:iCs/>
          <w:color w:val="000000" w:themeColor="text1"/>
          <w:szCs w:val="26"/>
        </w:rPr>
        <w:t>c</w:t>
      </w:r>
      <w:r w:rsidRPr="004D0949">
        <w:rPr>
          <w:rFonts w:eastAsia="Times New Roman" w:cs="Times New Roman"/>
          <w:bCs/>
          <w:i/>
          <w:iCs/>
          <w:color w:val="000000" w:themeColor="text1"/>
          <w:szCs w:val="26"/>
        </w:rPr>
        <w:t>ươn</w:t>
      </w:r>
      <w:r>
        <w:rPr>
          <w:rFonts w:eastAsia="Times New Roman" w:cs="Times New Roman"/>
          <w:bCs/>
          <w:i/>
          <w:iCs/>
          <w:color w:val="000000" w:themeColor="text1"/>
          <w:szCs w:val="26"/>
        </w:rPr>
        <w:t>g</w:t>
      </w:r>
      <w:proofErr w:type="spellEnd"/>
      <w:r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bCs/>
          <w:i/>
          <w:iCs/>
          <w:color w:val="000000" w:themeColor="text1"/>
          <w:szCs w:val="26"/>
        </w:rPr>
        <w:t>v</w:t>
      </w:r>
      <w:r w:rsidRPr="004D0949">
        <w:rPr>
          <w:rFonts w:eastAsia="Times New Roman" w:cs="Times New Roman"/>
          <w:bCs/>
          <w:i/>
          <w:iCs/>
          <w:color w:val="000000" w:themeColor="text1"/>
          <w:szCs w:val="26"/>
        </w:rPr>
        <w:t>ề</w:t>
      </w:r>
      <w:proofErr w:type="spellEnd"/>
      <w:r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bCs/>
          <w:i/>
          <w:iCs/>
          <w:color w:val="000000" w:themeColor="text1"/>
          <w:szCs w:val="26"/>
        </w:rPr>
        <w:t>ph</w:t>
      </w:r>
      <w:r w:rsidRPr="004D0949">
        <w:rPr>
          <w:rFonts w:eastAsia="Times New Roman" w:cs="Times New Roman"/>
          <w:bCs/>
          <w:i/>
          <w:iCs/>
          <w:color w:val="000000" w:themeColor="text1"/>
          <w:szCs w:val="26"/>
        </w:rPr>
        <w:t>ươn</w:t>
      </w:r>
      <w:r>
        <w:rPr>
          <w:rFonts w:eastAsia="Times New Roman" w:cs="Times New Roman"/>
          <w:bCs/>
          <w:i/>
          <w:iCs/>
          <w:color w:val="000000" w:themeColor="text1"/>
          <w:szCs w:val="26"/>
        </w:rPr>
        <w:t>g</w:t>
      </w:r>
      <w:proofErr w:type="spellEnd"/>
      <w:r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bCs/>
          <w:i/>
          <w:iCs/>
          <w:color w:val="000000" w:themeColor="text1"/>
          <w:szCs w:val="26"/>
        </w:rPr>
        <w:t>tr</w:t>
      </w:r>
      <w:r w:rsidRPr="004D0949">
        <w:rPr>
          <w:rFonts w:eastAsia="Times New Roman" w:cs="Times New Roman"/>
          <w:bCs/>
          <w:i/>
          <w:iCs/>
          <w:color w:val="000000" w:themeColor="text1"/>
          <w:szCs w:val="26"/>
        </w:rPr>
        <w:t>ìn</w:t>
      </w:r>
      <w:r>
        <w:rPr>
          <w:rFonts w:eastAsia="Times New Roman" w:cs="Times New Roman"/>
          <w:bCs/>
          <w:i/>
          <w:iCs/>
          <w:color w:val="000000" w:themeColor="text1"/>
          <w:szCs w:val="26"/>
        </w:rPr>
        <w:t>h</w:t>
      </w:r>
      <w:proofErr w:type="spellEnd"/>
      <w:r w:rsidRPr="001A7107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</w:t>
      </w:r>
      <w:proofErr w:type="spellStart"/>
      <w:r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>trang</w:t>
      </w:r>
      <w:proofErr w:type="spellEnd"/>
      <w:r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r>
        <w:rPr>
          <w:rFonts w:eastAsia="Times New Roman" w:cs="Times New Roman"/>
          <w:bCs/>
          <w:i/>
          <w:iCs/>
          <w:color w:val="000000" w:themeColor="text1"/>
          <w:szCs w:val="26"/>
        </w:rPr>
        <w:t>53</w:t>
      </w:r>
      <w:r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, </w:t>
      </w:r>
      <w:proofErr w:type="spellStart"/>
      <w:r>
        <w:rPr>
          <w:rFonts w:eastAsia="Times New Roman" w:cs="Times New Roman"/>
          <w:bCs/>
          <w:i/>
          <w:iCs/>
          <w:color w:val="000000" w:themeColor="text1"/>
          <w:szCs w:val="26"/>
        </w:rPr>
        <w:t>đ</w:t>
      </w:r>
      <w:r w:rsidRPr="001B6A22">
        <w:rPr>
          <w:rFonts w:eastAsia="Times New Roman" w:cs="Times New Roman"/>
          <w:bCs/>
          <w:i/>
          <w:iCs/>
          <w:color w:val="000000" w:themeColor="text1"/>
          <w:szCs w:val="26"/>
        </w:rPr>
        <w:t>ến</w:t>
      </w:r>
      <w:proofErr w:type="spellEnd"/>
      <w:r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>
        <w:rPr>
          <w:rFonts w:eastAsia="Times New Roman" w:cs="Times New Roman"/>
          <w:bCs/>
          <w:i/>
          <w:iCs/>
          <w:color w:val="000000" w:themeColor="text1"/>
          <w:szCs w:val="26"/>
        </w:rPr>
        <w:t>trang</w:t>
      </w:r>
      <w:proofErr w:type="spellEnd"/>
      <w:r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57.</w:t>
      </w:r>
    </w:p>
    <w:p w14:paraId="48979444" w14:textId="49D80C3C" w:rsidR="006F14A2" w:rsidRDefault="006F14A2" w:rsidP="00B4614D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i/>
          <w:iCs/>
          <w:color w:val="000000"/>
          <w:szCs w:val="26"/>
        </w:rPr>
      </w:pPr>
      <w:proofErr w:type="spellStart"/>
      <w:r w:rsidRPr="001A7107">
        <w:rPr>
          <w:rFonts w:eastAsia="Times New Roman" w:cs="Times New Roman"/>
          <w:bCs/>
          <w:color w:val="000000"/>
          <w:szCs w:val="26"/>
        </w:rPr>
        <w:t>Tham</w:t>
      </w:r>
      <w:proofErr w:type="spellEnd"/>
      <w:r w:rsidRPr="001A7107">
        <w:rPr>
          <w:rFonts w:eastAsia="Times New Roman" w:cs="Times New Roman"/>
          <w:b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Cs/>
          <w:color w:val="000000"/>
          <w:szCs w:val="26"/>
        </w:rPr>
        <w:t>khảo</w:t>
      </w:r>
      <w:proofErr w:type="spellEnd"/>
      <w:r w:rsidRPr="001A7107">
        <w:rPr>
          <w:rFonts w:eastAsia="Times New Roman" w:cs="Times New Roman"/>
          <w:b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Cs/>
          <w:color w:val="000000"/>
          <w:szCs w:val="26"/>
        </w:rPr>
        <w:t>thêm</w:t>
      </w:r>
      <w:proofErr w:type="spellEnd"/>
      <w:r w:rsidRPr="001A7107">
        <w:rPr>
          <w:rFonts w:eastAsia="Times New Roman" w:cs="Times New Roman"/>
          <w:bCs/>
          <w:color w:val="000000"/>
          <w:szCs w:val="26"/>
        </w:rPr>
        <w:t xml:space="preserve"> clip </w:t>
      </w:r>
      <w:proofErr w:type="spellStart"/>
      <w:r w:rsidRPr="001A7107">
        <w:rPr>
          <w:rFonts w:eastAsia="Times New Roman" w:cs="Times New Roman"/>
          <w:bCs/>
          <w:color w:val="000000"/>
          <w:szCs w:val="26"/>
        </w:rPr>
        <w:t>bài</w:t>
      </w:r>
      <w:proofErr w:type="spellEnd"/>
      <w:r w:rsidRPr="001A7107">
        <w:rPr>
          <w:rFonts w:eastAsia="Times New Roman" w:cs="Times New Roman"/>
          <w:b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Cs/>
          <w:color w:val="000000"/>
          <w:szCs w:val="26"/>
        </w:rPr>
        <w:t>giảng</w:t>
      </w:r>
      <w:proofErr w:type="spellEnd"/>
      <w:r w:rsidR="00BF6535" w:rsidRPr="001A7107">
        <w:rPr>
          <w:rFonts w:eastAsia="Times New Roman" w:cs="Times New Roman"/>
          <w:bCs/>
          <w:i/>
          <w:iCs/>
          <w:color w:val="000000"/>
          <w:szCs w:val="26"/>
        </w:rPr>
        <w:t xml:space="preserve">: </w:t>
      </w:r>
    </w:p>
    <w:p w14:paraId="005A4566" w14:textId="5AAC1024" w:rsidR="004B28FB" w:rsidRDefault="004B28FB" w:rsidP="00B4614D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i/>
          <w:iCs/>
          <w:color w:val="000000"/>
          <w:szCs w:val="26"/>
        </w:rPr>
      </w:pPr>
      <w:hyperlink r:id="rId6" w:history="1">
        <w:r w:rsidRPr="0028494A">
          <w:rPr>
            <w:rStyle w:val="Hyperlink"/>
            <w:rFonts w:eastAsia="Times New Roman" w:cs="Times New Roman"/>
            <w:bCs/>
            <w:i/>
            <w:iCs/>
            <w:szCs w:val="26"/>
          </w:rPr>
          <w:t>https://www.youtube.com/watch?v=1LnFwvNha4g</w:t>
        </w:r>
      </w:hyperlink>
    </w:p>
    <w:p w14:paraId="260EDE3F" w14:textId="47ECE886" w:rsidR="004B28FB" w:rsidRDefault="004B28FB" w:rsidP="00B4614D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i/>
          <w:iCs/>
          <w:color w:val="000000"/>
          <w:szCs w:val="26"/>
        </w:rPr>
      </w:pPr>
      <w:hyperlink r:id="rId7" w:history="1">
        <w:r w:rsidRPr="0028494A">
          <w:rPr>
            <w:rStyle w:val="Hyperlink"/>
            <w:rFonts w:eastAsia="Times New Roman" w:cs="Times New Roman"/>
            <w:bCs/>
            <w:i/>
            <w:iCs/>
            <w:szCs w:val="26"/>
          </w:rPr>
          <w:t>https://www.youtube.com/watch?v=59kU29SYFvs</w:t>
        </w:r>
      </w:hyperlink>
    </w:p>
    <w:p w14:paraId="470D5019" w14:textId="77777777" w:rsidR="00C51796" w:rsidRPr="001A7107" w:rsidRDefault="006F14A2" w:rsidP="00C51796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bookmarkStart w:id="0" w:name="_GoBack"/>
      <w:bookmarkEnd w:id="0"/>
      <w:proofErr w:type="spellStart"/>
      <w:r w:rsidRPr="001A7107">
        <w:rPr>
          <w:rFonts w:eastAsia="Times New Roman" w:cs="Times New Roman"/>
          <w:b/>
          <w:color w:val="000000"/>
          <w:szCs w:val="26"/>
        </w:rPr>
        <w:t>Kiến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thức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cần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ghi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nhớ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>:</w:t>
      </w:r>
    </w:p>
    <w:p w14:paraId="4E004789" w14:textId="2CE90BF6" w:rsidR="00AE76EE" w:rsidRPr="00070C19" w:rsidRDefault="00AE76EE" w:rsidP="00AE76EE">
      <w:pPr>
        <w:jc w:val="center"/>
        <w:rPr>
          <w:rFonts w:ascii="Verdana" w:hAnsi="Verdana"/>
          <w:b/>
          <w:i/>
          <w:sz w:val="21"/>
          <w:szCs w:val="21"/>
        </w:rPr>
      </w:pPr>
      <w:r w:rsidRPr="00070C19">
        <w:rPr>
          <w:rFonts w:ascii="Tahoma" w:hAnsi="Tahoma" w:cs="Tahoma"/>
          <w:b/>
          <w:sz w:val="21"/>
          <w:szCs w:val="21"/>
        </w:rPr>
        <w:t>HÀM SỐ BẬC NHẤT</w:t>
      </w:r>
    </w:p>
    <w:p w14:paraId="7BC53AD7" w14:textId="77777777" w:rsidR="00AE76EE" w:rsidRPr="001B7892" w:rsidRDefault="00AE76EE" w:rsidP="00AE76EE">
      <w:pPr>
        <w:numPr>
          <w:ilvl w:val="0"/>
          <w:numId w:val="1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360"/>
          <w:tab w:val="num" w:pos="284"/>
        </w:tabs>
        <w:spacing w:before="0" w:after="60" w:line="240" w:lineRule="auto"/>
        <w:ind w:left="284" w:hanging="284"/>
        <w:jc w:val="left"/>
        <w:rPr>
          <w:spacing w:val="-4"/>
          <w:sz w:val="21"/>
          <w:szCs w:val="21"/>
        </w:rPr>
      </w:pPr>
      <w:proofErr w:type="spellStart"/>
      <w:r w:rsidRPr="001B7892">
        <w:rPr>
          <w:spacing w:val="-4"/>
          <w:sz w:val="21"/>
          <w:szCs w:val="21"/>
        </w:rPr>
        <w:t>Đồ</w:t>
      </w:r>
      <w:proofErr w:type="spellEnd"/>
      <w:r w:rsidRPr="001B7892">
        <w:rPr>
          <w:spacing w:val="-4"/>
          <w:sz w:val="21"/>
          <w:szCs w:val="21"/>
        </w:rPr>
        <w:t xml:space="preserve"> </w:t>
      </w:r>
      <w:proofErr w:type="spellStart"/>
      <w:r w:rsidRPr="001B7892">
        <w:rPr>
          <w:spacing w:val="-4"/>
          <w:sz w:val="21"/>
          <w:szCs w:val="21"/>
        </w:rPr>
        <w:t>thị</w:t>
      </w:r>
      <w:proofErr w:type="spellEnd"/>
      <w:r w:rsidRPr="001B7892">
        <w:rPr>
          <w:spacing w:val="-4"/>
          <w:sz w:val="21"/>
          <w:szCs w:val="21"/>
        </w:rPr>
        <w:t xml:space="preserve"> </w:t>
      </w:r>
      <w:proofErr w:type="spellStart"/>
      <w:r w:rsidRPr="001B7892">
        <w:rPr>
          <w:spacing w:val="-4"/>
          <w:sz w:val="21"/>
          <w:szCs w:val="21"/>
        </w:rPr>
        <w:t>của</w:t>
      </w:r>
      <w:proofErr w:type="spellEnd"/>
      <w:r w:rsidRPr="001B7892">
        <w:rPr>
          <w:spacing w:val="-4"/>
          <w:sz w:val="21"/>
          <w:szCs w:val="21"/>
        </w:rPr>
        <w:t xml:space="preserve"> </w:t>
      </w:r>
      <w:proofErr w:type="spellStart"/>
      <w:r w:rsidRPr="001B7892">
        <w:rPr>
          <w:spacing w:val="-4"/>
          <w:sz w:val="21"/>
          <w:szCs w:val="21"/>
        </w:rPr>
        <w:t>hàm</w:t>
      </w:r>
      <w:proofErr w:type="spellEnd"/>
      <w:r w:rsidRPr="001B7892">
        <w:rPr>
          <w:spacing w:val="-4"/>
          <w:sz w:val="21"/>
          <w:szCs w:val="21"/>
        </w:rPr>
        <w:t xml:space="preserve"> </w:t>
      </w:r>
      <w:proofErr w:type="spellStart"/>
      <w:r w:rsidRPr="001B7892">
        <w:rPr>
          <w:spacing w:val="-4"/>
          <w:sz w:val="21"/>
          <w:szCs w:val="21"/>
        </w:rPr>
        <w:t>số</w:t>
      </w:r>
      <w:proofErr w:type="spellEnd"/>
      <w:r w:rsidRPr="001B7892">
        <w:rPr>
          <w:spacing w:val="-4"/>
          <w:sz w:val="21"/>
          <w:szCs w:val="21"/>
        </w:rPr>
        <w:t xml:space="preserve"> y = ax + b </w:t>
      </w:r>
      <w:proofErr w:type="spellStart"/>
      <w:r w:rsidRPr="001B7892">
        <w:rPr>
          <w:spacing w:val="-4"/>
          <w:sz w:val="21"/>
          <w:szCs w:val="21"/>
        </w:rPr>
        <w:t>với</w:t>
      </w:r>
      <w:proofErr w:type="spellEnd"/>
      <w:r w:rsidRPr="001B7892">
        <w:rPr>
          <w:spacing w:val="-4"/>
          <w:sz w:val="21"/>
          <w:szCs w:val="21"/>
        </w:rPr>
        <w:t xml:space="preserve"> a ≠ 0 </w:t>
      </w:r>
      <w:proofErr w:type="spellStart"/>
      <w:r w:rsidRPr="001B7892">
        <w:rPr>
          <w:spacing w:val="-4"/>
          <w:sz w:val="21"/>
          <w:szCs w:val="21"/>
        </w:rPr>
        <w:t>là</w:t>
      </w:r>
      <w:proofErr w:type="spellEnd"/>
      <w:r w:rsidRPr="001B7892">
        <w:rPr>
          <w:spacing w:val="-4"/>
          <w:sz w:val="21"/>
          <w:szCs w:val="21"/>
        </w:rPr>
        <w:t xml:space="preserve"> </w:t>
      </w:r>
      <w:proofErr w:type="spellStart"/>
      <w:r w:rsidRPr="001B7892">
        <w:rPr>
          <w:spacing w:val="-4"/>
          <w:sz w:val="21"/>
          <w:szCs w:val="21"/>
        </w:rPr>
        <w:t>một</w:t>
      </w:r>
      <w:proofErr w:type="spellEnd"/>
      <w:r w:rsidRPr="001B7892">
        <w:rPr>
          <w:spacing w:val="-4"/>
          <w:sz w:val="21"/>
          <w:szCs w:val="21"/>
        </w:rPr>
        <w:t xml:space="preserve"> đ</w:t>
      </w:r>
      <w:r w:rsidRPr="001B7892">
        <w:rPr>
          <w:spacing w:val="-4"/>
          <w:sz w:val="21"/>
          <w:szCs w:val="21"/>
          <w:lang w:val="vi-VN"/>
        </w:rPr>
        <w:t>ường</w:t>
      </w:r>
      <w:r w:rsidRPr="001B7892">
        <w:rPr>
          <w:spacing w:val="-4"/>
          <w:sz w:val="21"/>
          <w:szCs w:val="21"/>
        </w:rPr>
        <w:t xml:space="preserve"> </w:t>
      </w:r>
      <w:proofErr w:type="spellStart"/>
      <w:r w:rsidRPr="001B7892">
        <w:rPr>
          <w:spacing w:val="-4"/>
          <w:sz w:val="21"/>
          <w:szCs w:val="21"/>
        </w:rPr>
        <w:t>thẳng</w:t>
      </w:r>
      <w:proofErr w:type="spellEnd"/>
      <w:r w:rsidRPr="001B7892">
        <w:rPr>
          <w:spacing w:val="-4"/>
          <w:sz w:val="21"/>
          <w:szCs w:val="21"/>
        </w:rPr>
        <w:t xml:space="preserve"> </w:t>
      </w:r>
      <w:proofErr w:type="spellStart"/>
      <w:r w:rsidRPr="001B7892">
        <w:rPr>
          <w:spacing w:val="-4"/>
          <w:sz w:val="21"/>
          <w:szCs w:val="21"/>
        </w:rPr>
        <w:t>có</w:t>
      </w:r>
      <w:proofErr w:type="spellEnd"/>
      <w:r w:rsidRPr="001B7892">
        <w:rPr>
          <w:spacing w:val="-4"/>
          <w:sz w:val="21"/>
          <w:szCs w:val="21"/>
        </w:rPr>
        <w:t xml:space="preserve"> </w:t>
      </w:r>
      <w:proofErr w:type="spellStart"/>
      <w:r w:rsidRPr="001B7892">
        <w:rPr>
          <w:spacing w:val="-4"/>
          <w:sz w:val="21"/>
          <w:szCs w:val="21"/>
        </w:rPr>
        <w:t>hệ</w:t>
      </w:r>
      <w:proofErr w:type="spellEnd"/>
      <w:r w:rsidRPr="001B7892">
        <w:rPr>
          <w:spacing w:val="-4"/>
          <w:sz w:val="21"/>
          <w:szCs w:val="21"/>
        </w:rPr>
        <w:t xml:space="preserve"> </w:t>
      </w:r>
      <w:proofErr w:type="spellStart"/>
      <w:r w:rsidRPr="001B7892">
        <w:rPr>
          <w:spacing w:val="-4"/>
          <w:sz w:val="21"/>
          <w:szCs w:val="21"/>
        </w:rPr>
        <w:t>số</w:t>
      </w:r>
      <w:proofErr w:type="spellEnd"/>
      <w:r w:rsidRPr="001B7892">
        <w:rPr>
          <w:spacing w:val="-4"/>
          <w:sz w:val="21"/>
          <w:szCs w:val="21"/>
        </w:rPr>
        <w:t xml:space="preserve"> </w:t>
      </w:r>
      <w:proofErr w:type="spellStart"/>
      <w:r w:rsidRPr="001B7892">
        <w:rPr>
          <w:spacing w:val="-4"/>
          <w:sz w:val="21"/>
          <w:szCs w:val="21"/>
        </w:rPr>
        <w:t>góc</w:t>
      </w:r>
      <w:proofErr w:type="spellEnd"/>
      <w:r w:rsidRPr="001B7892">
        <w:rPr>
          <w:spacing w:val="-4"/>
          <w:sz w:val="21"/>
          <w:szCs w:val="21"/>
        </w:rPr>
        <w:t xml:space="preserve"> </w:t>
      </w:r>
      <w:proofErr w:type="spellStart"/>
      <w:r w:rsidRPr="001B7892">
        <w:rPr>
          <w:spacing w:val="-4"/>
          <w:sz w:val="21"/>
          <w:szCs w:val="21"/>
        </w:rPr>
        <w:t>là</w:t>
      </w:r>
      <w:proofErr w:type="spellEnd"/>
      <w:r w:rsidRPr="001B7892">
        <w:rPr>
          <w:spacing w:val="-4"/>
          <w:sz w:val="21"/>
          <w:szCs w:val="21"/>
        </w:rPr>
        <w:t xml:space="preserve"> a.</w:t>
      </w:r>
    </w:p>
    <w:p w14:paraId="586F55C5" w14:textId="77777777" w:rsidR="00AE76EE" w:rsidRPr="00070C19" w:rsidRDefault="00AE76EE" w:rsidP="00AE76EE">
      <w:pPr>
        <w:numPr>
          <w:ilvl w:val="0"/>
          <w:numId w:val="1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360"/>
          <w:tab w:val="num" w:pos="284"/>
        </w:tabs>
        <w:spacing w:before="0" w:after="60" w:line="240" w:lineRule="auto"/>
        <w:ind w:left="284" w:hanging="284"/>
        <w:jc w:val="left"/>
        <w:rPr>
          <w:sz w:val="21"/>
          <w:szCs w:val="21"/>
        </w:rPr>
      </w:pPr>
      <w:proofErr w:type="spellStart"/>
      <w:r w:rsidRPr="00070C19">
        <w:rPr>
          <w:sz w:val="21"/>
          <w:szCs w:val="21"/>
        </w:rPr>
        <w:t>Nếu</w:t>
      </w:r>
      <w:proofErr w:type="spellEnd"/>
      <w:r w:rsidRPr="00070C19">
        <w:rPr>
          <w:sz w:val="21"/>
          <w:szCs w:val="21"/>
        </w:rPr>
        <w:t xml:space="preserve"> a &gt; 0 </w:t>
      </w:r>
      <w:proofErr w:type="spellStart"/>
      <w:r w:rsidRPr="00070C19">
        <w:rPr>
          <w:sz w:val="21"/>
          <w:szCs w:val="21"/>
        </w:rPr>
        <w:t>thì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hàm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số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đồng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biến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trên</w:t>
      </w:r>
      <w:proofErr w:type="spellEnd"/>
      <w:r w:rsidRPr="00070C19">
        <w:rPr>
          <w:sz w:val="21"/>
          <w:szCs w:val="21"/>
        </w:rPr>
        <w:t xml:space="preserve"> R </w:t>
      </w:r>
      <w:r w:rsidRPr="00070C19">
        <w:rPr>
          <w:sz w:val="21"/>
          <w:szCs w:val="21"/>
        </w:rPr>
        <w:sym w:font="Symbol" w:char="F0DE"/>
      </w:r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đồ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thị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là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một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đường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thẳng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hướng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lên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proofErr w:type="gramStart"/>
      <w:r w:rsidRPr="00070C19">
        <w:rPr>
          <w:sz w:val="21"/>
          <w:szCs w:val="21"/>
        </w:rPr>
        <w:t>theo</w:t>
      </w:r>
      <w:proofErr w:type="spellEnd"/>
      <w:proofErr w:type="gram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chiều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từ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trái</w:t>
      </w:r>
      <w:proofErr w:type="spellEnd"/>
      <w:r w:rsidRPr="00070C19">
        <w:rPr>
          <w:sz w:val="21"/>
          <w:szCs w:val="21"/>
        </w:rPr>
        <w:t xml:space="preserve"> sang </w:t>
      </w:r>
      <w:proofErr w:type="spellStart"/>
      <w:r w:rsidRPr="00070C19">
        <w:rPr>
          <w:sz w:val="21"/>
          <w:szCs w:val="21"/>
        </w:rPr>
        <w:t>phải</w:t>
      </w:r>
      <w:proofErr w:type="spellEnd"/>
      <w:r w:rsidRPr="00070C19">
        <w:rPr>
          <w:sz w:val="21"/>
          <w:szCs w:val="21"/>
        </w:rPr>
        <w:t>.</w:t>
      </w:r>
      <w:r w:rsidRPr="00070C19">
        <w:rPr>
          <w:sz w:val="21"/>
          <w:szCs w:val="21"/>
        </w:rPr>
        <w:br/>
      </w:r>
      <w:proofErr w:type="spellStart"/>
      <w:r w:rsidRPr="00070C19">
        <w:rPr>
          <w:sz w:val="21"/>
          <w:szCs w:val="21"/>
        </w:rPr>
        <w:t>Nếu</w:t>
      </w:r>
      <w:proofErr w:type="spellEnd"/>
      <w:r w:rsidRPr="00070C19">
        <w:rPr>
          <w:sz w:val="21"/>
          <w:szCs w:val="21"/>
        </w:rPr>
        <w:t xml:space="preserve"> a &lt; 0 </w:t>
      </w:r>
      <w:proofErr w:type="spellStart"/>
      <w:r w:rsidRPr="00070C19">
        <w:rPr>
          <w:sz w:val="21"/>
          <w:szCs w:val="21"/>
        </w:rPr>
        <w:t>thì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hàm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số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nghịch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biến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trên</w:t>
      </w:r>
      <w:proofErr w:type="spellEnd"/>
      <w:r w:rsidRPr="00070C19">
        <w:rPr>
          <w:sz w:val="21"/>
          <w:szCs w:val="21"/>
        </w:rPr>
        <w:t xml:space="preserve"> R </w:t>
      </w:r>
      <w:r w:rsidRPr="00070C19">
        <w:rPr>
          <w:sz w:val="21"/>
          <w:szCs w:val="21"/>
        </w:rPr>
        <w:sym w:font="Symbol" w:char="F0DE"/>
      </w:r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đồ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thị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là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một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đường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thẳng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hướng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xuống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proofErr w:type="gramStart"/>
      <w:r w:rsidRPr="00070C19">
        <w:rPr>
          <w:sz w:val="21"/>
          <w:szCs w:val="21"/>
        </w:rPr>
        <w:t>theo</w:t>
      </w:r>
      <w:proofErr w:type="spellEnd"/>
      <w:proofErr w:type="gram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chiều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từ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trái</w:t>
      </w:r>
      <w:proofErr w:type="spellEnd"/>
      <w:r w:rsidRPr="00070C19">
        <w:rPr>
          <w:sz w:val="21"/>
          <w:szCs w:val="21"/>
        </w:rPr>
        <w:t xml:space="preserve"> sang </w:t>
      </w:r>
      <w:proofErr w:type="spellStart"/>
      <w:r w:rsidRPr="00070C19">
        <w:rPr>
          <w:sz w:val="21"/>
          <w:szCs w:val="21"/>
        </w:rPr>
        <w:t>phải</w:t>
      </w:r>
      <w:proofErr w:type="spellEnd"/>
      <w:r w:rsidRPr="00070C19">
        <w:rPr>
          <w:sz w:val="21"/>
          <w:szCs w:val="21"/>
        </w:rPr>
        <w:t>.</w:t>
      </w:r>
    </w:p>
    <w:p w14:paraId="423A5696" w14:textId="77777777" w:rsidR="00AE76EE" w:rsidRPr="00070C19" w:rsidRDefault="00AE76EE" w:rsidP="00AE76EE">
      <w:pPr>
        <w:numPr>
          <w:ilvl w:val="0"/>
          <w:numId w:val="1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360"/>
          <w:tab w:val="num" w:pos="284"/>
        </w:tabs>
        <w:spacing w:before="0" w:after="60" w:line="240" w:lineRule="auto"/>
        <w:ind w:left="284" w:hanging="284"/>
        <w:jc w:val="left"/>
        <w:rPr>
          <w:sz w:val="21"/>
          <w:szCs w:val="21"/>
        </w:rPr>
      </w:pPr>
      <w:r w:rsidRPr="00070C19">
        <w:rPr>
          <w:sz w:val="21"/>
          <w:szCs w:val="21"/>
        </w:rPr>
        <w:t xml:space="preserve">Cho </w:t>
      </w:r>
      <w:proofErr w:type="spellStart"/>
      <w:r w:rsidRPr="00070C19">
        <w:rPr>
          <w:sz w:val="21"/>
          <w:szCs w:val="21"/>
        </w:rPr>
        <w:t>hai</w:t>
      </w:r>
      <w:proofErr w:type="spellEnd"/>
      <w:r w:rsidRPr="00070C19">
        <w:rPr>
          <w:sz w:val="21"/>
          <w:szCs w:val="21"/>
        </w:rPr>
        <w:t xml:space="preserve"> đ</w:t>
      </w:r>
      <w:r w:rsidRPr="00070C19">
        <w:rPr>
          <w:sz w:val="21"/>
          <w:szCs w:val="21"/>
          <w:lang w:val="vi-VN"/>
        </w:rPr>
        <w:t>ường</w:t>
      </w:r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thẳng</w:t>
      </w:r>
      <w:proofErr w:type="spellEnd"/>
      <w:r w:rsidRPr="00070C19">
        <w:rPr>
          <w:sz w:val="21"/>
          <w:szCs w:val="21"/>
        </w:rPr>
        <w:t xml:space="preserve"> (d</w:t>
      </w:r>
      <w:r w:rsidRPr="00070C19">
        <w:rPr>
          <w:sz w:val="21"/>
          <w:szCs w:val="21"/>
          <w:vertAlign w:val="subscript"/>
        </w:rPr>
        <w:t>1</w:t>
      </w:r>
      <w:r w:rsidRPr="00070C19">
        <w:rPr>
          <w:sz w:val="21"/>
          <w:szCs w:val="21"/>
        </w:rPr>
        <w:t>): y = a</w:t>
      </w:r>
      <w:r w:rsidRPr="00070C19">
        <w:rPr>
          <w:sz w:val="21"/>
          <w:szCs w:val="21"/>
          <w:vertAlign w:val="subscript"/>
        </w:rPr>
        <w:t>1</w:t>
      </w:r>
      <w:r w:rsidRPr="00070C19">
        <w:rPr>
          <w:sz w:val="21"/>
          <w:szCs w:val="21"/>
        </w:rPr>
        <w:t>x + b</w:t>
      </w:r>
      <w:r w:rsidRPr="00070C19">
        <w:rPr>
          <w:sz w:val="21"/>
          <w:szCs w:val="21"/>
          <w:vertAlign w:val="subscript"/>
        </w:rPr>
        <w:t>1</w:t>
      </w:r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và</w:t>
      </w:r>
      <w:proofErr w:type="spellEnd"/>
      <w:r w:rsidRPr="00070C19">
        <w:rPr>
          <w:sz w:val="21"/>
          <w:szCs w:val="21"/>
        </w:rPr>
        <w:t xml:space="preserve"> (d</w:t>
      </w:r>
      <w:r w:rsidRPr="00070C19">
        <w:rPr>
          <w:sz w:val="21"/>
          <w:szCs w:val="21"/>
          <w:vertAlign w:val="subscript"/>
        </w:rPr>
        <w:t>2</w:t>
      </w:r>
      <w:r w:rsidRPr="00070C19">
        <w:rPr>
          <w:sz w:val="21"/>
          <w:szCs w:val="21"/>
        </w:rPr>
        <w:t>): y = a</w:t>
      </w:r>
      <w:r w:rsidRPr="00070C19">
        <w:rPr>
          <w:sz w:val="21"/>
          <w:szCs w:val="21"/>
          <w:vertAlign w:val="subscript"/>
        </w:rPr>
        <w:t>2</w:t>
      </w:r>
      <w:r w:rsidRPr="00070C19">
        <w:rPr>
          <w:sz w:val="21"/>
          <w:szCs w:val="21"/>
        </w:rPr>
        <w:t>x + b</w:t>
      </w:r>
      <w:r w:rsidRPr="00070C19">
        <w:rPr>
          <w:sz w:val="21"/>
          <w:szCs w:val="21"/>
          <w:vertAlign w:val="subscript"/>
        </w:rPr>
        <w:t>2</w:t>
      </w:r>
    </w:p>
    <w:p w14:paraId="5318812C" w14:textId="77777777" w:rsidR="00AE76EE" w:rsidRPr="00070C19" w:rsidRDefault="00AE76EE" w:rsidP="00AE7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spacing w:after="60"/>
        <w:rPr>
          <w:sz w:val="21"/>
          <w:szCs w:val="21"/>
        </w:rPr>
      </w:pPr>
      <w:r w:rsidRPr="00070C19">
        <w:rPr>
          <w:sz w:val="21"/>
          <w:szCs w:val="21"/>
        </w:rPr>
        <w:tab/>
      </w:r>
      <w:r w:rsidRPr="00070C19">
        <w:rPr>
          <w:sz w:val="21"/>
          <w:szCs w:val="21"/>
        </w:rPr>
        <w:sym w:font="Symbol" w:char="F0B7"/>
      </w:r>
      <w:r w:rsidRPr="00070C19">
        <w:rPr>
          <w:sz w:val="21"/>
          <w:szCs w:val="21"/>
        </w:rPr>
        <w:t xml:space="preserve"> (d</w:t>
      </w:r>
      <w:r w:rsidRPr="00070C19">
        <w:rPr>
          <w:sz w:val="21"/>
          <w:szCs w:val="21"/>
          <w:vertAlign w:val="subscript"/>
        </w:rPr>
        <w:t>1</w:t>
      </w:r>
      <w:r w:rsidRPr="00070C19">
        <w:rPr>
          <w:sz w:val="21"/>
          <w:szCs w:val="21"/>
        </w:rPr>
        <w:t>) // (d</w:t>
      </w:r>
      <w:r w:rsidRPr="00070C19">
        <w:rPr>
          <w:sz w:val="21"/>
          <w:szCs w:val="21"/>
          <w:vertAlign w:val="subscript"/>
        </w:rPr>
        <w:t>2</w:t>
      </w:r>
      <w:r w:rsidRPr="00070C19">
        <w:rPr>
          <w:sz w:val="21"/>
          <w:szCs w:val="21"/>
        </w:rPr>
        <w:t xml:space="preserve">) </w:t>
      </w:r>
      <w:proofErr w:type="spellStart"/>
      <w:r w:rsidRPr="00070C19">
        <w:rPr>
          <w:sz w:val="21"/>
          <w:szCs w:val="21"/>
        </w:rPr>
        <w:t>khi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và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chỉ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khi</w:t>
      </w:r>
      <w:proofErr w:type="spellEnd"/>
      <w:r w:rsidRPr="00070C19">
        <w:rPr>
          <w:sz w:val="21"/>
          <w:szCs w:val="21"/>
        </w:rPr>
        <w:t xml:space="preserve"> a</w:t>
      </w:r>
      <w:r w:rsidRPr="00070C19">
        <w:rPr>
          <w:sz w:val="21"/>
          <w:szCs w:val="21"/>
          <w:vertAlign w:val="subscript"/>
        </w:rPr>
        <w:t>1</w:t>
      </w:r>
      <w:r w:rsidRPr="00070C19">
        <w:rPr>
          <w:sz w:val="21"/>
          <w:szCs w:val="21"/>
        </w:rPr>
        <w:t xml:space="preserve"> = a</w:t>
      </w:r>
      <w:r w:rsidRPr="00070C19">
        <w:rPr>
          <w:sz w:val="21"/>
          <w:szCs w:val="21"/>
          <w:vertAlign w:val="subscript"/>
        </w:rPr>
        <w:t>2</w:t>
      </w:r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và</w:t>
      </w:r>
      <w:proofErr w:type="spellEnd"/>
      <w:r w:rsidRPr="00070C19">
        <w:rPr>
          <w:sz w:val="21"/>
          <w:szCs w:val="21"/>
        </w:rPr>
        <w:t xml:space="preserve"> b</w:t>
      </w:r>
      <w:r w:rsidRPr="00070C19">
        <w:rPr>
          <w:sz w:val="21"/>
          <w:szCs w:val="21"/>
          <w:vertAlign w:val="subscript"/>
        </w:rPr>
        <w:t>1</w:t>
      </w:r>
      <w:r w:rsidRPr="00070C19">
        <w:rPr>
          <w:sz w:val="21"/>
          <w:szCs w:val="21"/>
        </w:rPr>
        <w:t xml:space="preserve"> </w:t>
      </w:r>
      <w:r w:rsidRPr="00070C19">
        <w:rPr>
          <w:sz w:val="21"/>
          <w:szCs w:val="21"/>
        </w:rPr>
        <w:sym w:font="Symbol" w:char="F0B9"/>
      </w:r>
      <w:r w:rsidRPr="00070C19">
        <w:rPr>
          <w:sz w:val="21"/>
          <w:szCs w:val="21"/>
        </w:rPr>
        <w:t xml:space="preserve"> b</w:t>
      </w:r>
      <w:r w:rsidRPr="00070C19">
        <w:rPr>
          <w:sz w:val="21"/>
          <w:szCs w:val="21"/>
          <w:vertAlign w:val="subscript"/>
        </w:rPr>
        <w:t>2</w:t>
      </w:r>
    </w:p>
    <w:p w14:paraId="6E20562A" w14:textId="77777777" w:rsidR="00AE76EE" w:rsidRPr="00070C19" w:rsidRDefault="00AE76EE" w:rsidP="00AE7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spacing w:after="60"/>
        <w:rPr>
          <w:sz w:val="21"/>
          <w:szCs w:val="21"/>
        </w:rPr>
      </w:pPr>
      <w:r w:rsidRPr="00070C19">
        <w:rPr>
          <w:sz w:val="21"/>
          <w:szCs w:val="21"/>
        </w:rPr>
        <w:tab/>
      </w:r>
      <w:r w:rsidRPr="00070C19">
        <w:rPr>
          <w:sz w:val="21"/>
          <w:szCs w:val="21"/>
        </w:rPr>
        <w:sym w:font="Symbol" w:char="F0B7"/>
      </w:r>
      <w:r w:rsidRPr="00070C19">
        <w:rPr>
          <w:sz w:val="21"/>
          <w:szCs w:val="21"/>
        </w:rPr>
        <w:t xml:space="preserve"> (d</w:t>
      </w:r>
      <w:r w:rsidRPr="00070C19">
        <w:rPr>
          <w:sz w:val="21"/>
          <w:szCs w:val="21"/>
          <w:vertAlign w:val="subscript"/>
        </w:rPr>
        <w:t>1</w:t>
      </w:r>
      <w:r w:rsidRPr="00070C19">
        <w:rPr>
          <w:sz w:val="21"/>
          <w:szCs w:val="21"/>
        </w:rPr>
        <w:t xml:space="preserve">) </w:t>
      </w:r>
      <w:r w:rsidRPr="00070C19">
        <w:rPr>
          <w:sz w:val="21"/>
          <w:szCs w:val="21"/>
        </w:rPr>
        <w:sym w:font="Symbol" w:char="F05E"/>
      </w:r>
      <w:r w:rsidRPr="00070C19">
        <w:rPr>
          <w:sz w:val="21"/>
          <w:szCs w:val="21"/>
        </w:rPr>
        <w:t xml:space="preserve"> (d</w:t>
      </w:r>
      <w:r w:rsidRPr="00070C19">
        <w:rPr>
          <w:sz w:val="21"/>
          <w:szCs w:val="21"/>
          <w:vertAlign w:val="subscript"/>
        </w:rPr>
        <w:t>2</w:t>
      </w:r>
      <w:r w:rsidRPr="00070C19">
        <w:rPr>
          <w:sz w:val="21"/>
          <w:szCs w:val="21"/>
        </w:rPr>
        <w:t xml:space="preserve">) </w:t>
      </w:r>
      <w:proofErr w:type="spellStart"/>
      <w:r w:rsidRPr="00070C19">
        <w:rPr>
          <w:sz w:val="21"/>
          <w:szCs w:val="21"/>
        </w:rPr>
        <w:t>khi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và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chỉ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khi</w:t>
      </w:r>
      <w:proofErr w:type="spellEnd"/>
      <w:r w:rsidRPr="00070C19">
        <w:rPr>
          <w:sz w:val="21"/>
          <w:szCs w:val="21"/>
        </w:rPr>
        <w:t xml:space="preserve"> a</w:t>
      </w:r>
      <w:r w:rsidRPr="00070C19">
        <w:rPr>
          <w:sz w:val="21"/>
          <w:szCs w:val="21"/>
          <w:vertAlign w:val="subscript"/>
        </w:rPr>
        <w:t>1</w:t>
      </w:r>
      <w:r w:rsidRPr="00070C19">
        <w:rPr>
          <w:sz w:val="21"/>
          <w:szCs w:val="21"/>
        </w:rPr>
        <w:t>. a</w:t>
      </w:r>
      <w:r w:rsidRPr="00070C19">
        <w:rPr>
          <w:sz w:val="21"/>
          <w:szCs w:val="21"/>
          <w:vertAlign w:val="subscript"/>
        </w:rPr>
        <w:t>2</w:t>
      </w:r>
      <w:r w:rsidRPr="00070C19">
        <w:rPr>
          <w:sz w:val="21"/>
          <w:szCs w:val="21"/>
        </w:rPr>
        <w:t xml:space="preserve"> = – 1</w:t>
      </w:r>
    </w:p>
    <w:p w14:paraId="699679A6" w14:textId="77777777" w:rsidR="00AE76EE" w:rsidRDefault="00AE76EE" w:rsidP="00AE7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spacing w:after="60"/>
        <w:rPr>
          <w:sz w:val="21"/>
          <w:szCs w:val="21"/>
          <w:vertAlign w:val="subscript"/>
        </w:rPr>
      </w:pPr>
      <w:r w:rsidRPr="00070C19">
        <w:rPr>
          <w:sz w:val="21"/>
          <w:szCs w:val="21"/>
        </w:rPr>
        <w:tab/>
      </w:r>
      <w:r w:rsidRPr="00070C19">
        <w:rPr>
          <w:sz w:val="21"/>
          <w:szCs w:val="21"/>
        </w:rPr>
        <w:sym w:font="Symbol" w:char="F0B7"/>
      </w:r>
      <w:r w:rsidRPr="00070C19">
        <w:rPr>
          <w:sz w:val="21"/>
          <w:szCs w:val="21"/>
        </w:rPr>
        <w:t xml:space="preserve"> (d</w:t>
      </w:r>
      <w:r w:rsidRPr="00070C19">
        <w:rPr>
          <w:sz w:val="21"/>
          <w:szCs w:val="21"/>
          <w:vertAlign w:val="subscript"/>
        </w:rPr>
        <w:t>1</w:t>
      </w:r>
      <w:r w:rsidRPr="00070C19">
        <w:rPr>
          <w:sz w:val="21"/>
          <w:szCs w:val="21"/>
        </w:rPr>
        <w:t xml:space="preserve">) </w:t>
      </w:r>
      <w:r w:rsidRPr="00070C19">
        <w:rPr>
          <w:sz w:val="21"/>
          <w:szCs w:val="21"/>
        </w:rPr>
        <w:sym w:font="Symbol" w:char="F0BA"/>
      </w:r>
      <w:r w:rsidRPr="00070C19">
        <w:rPr>
          <w:sz w:val="21"/>
          <w:szCs w:val="21"/>
        </w:rPr>
        <w:t xml:space="preserve"> (d</w:t>
      </w:r>
      <w:r w:rsidRPr="00070C19">
        <w:rPr>
          <w:sz w:val="21"/>
          <w:szCs w:val="21"/>
          <w:vertAlign w:val="subscript"/>
        </w:rPr>
        <w:t>2</w:t>
      </w:r>
      <w:r w:rsidRPr="00070C19">
        <w:rPr>
          <w:sz w:val="21"/>
          <w:szCs w:val="21"/>
        </w:rPr>
        <w:t xml:space="preserve">) </w:t>
      </w:r>
      <w:proofErr w:type="spellStart"/>
      <w:r w:rsidRPr="00070C19">
        <w:rPr>
          <w:sz w:val="21"/>
          <w:szCs w:val="21"/>
        </w:rPr>
        <w:t>khi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và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chỉ</w:t>
      </w:r>
      <w:proofErr w:type="spellEnd"/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khi</w:t>
      </w:r>
      <w:proofErr w:type="spellEnd"/>
      <w:r w:rsidRPr="00070C19">
        <w:rPr>
          <w:sz w:val="21"/>
          <w:szCs w:val="21"/>
        </w:rPr>
        <w:t xml:space="preserve"> a</w:t>
      </w:r>
      <w:r w:rsidRPr="00070C19">
        <w:rPr>
          <w:sz w:val="21"/>
          <w:szCs w:val="21"/>
          <w:vertAlign w:val="subscript"/>
        </w:rPr>
        <w:t>1</w:t>
      </w:r>
      <w:r w:rsidRPr="00070C19">
        <w:rPr>
          <w:sz w:val="21"/>
          <w:szCs w:val="21"/>
        </w:rPr>
        <w:t xml:space="preserve"> = a</w:t>
      </w:r>
      <w:r w:rsidRPr="00070C19">
        <w:rPr>
          <w:sz w:val="21"/>
          <w:szCs w:val="21"/>
          <w:vertAlign w:val="subscript"/>
        </w:rPr>
        <w:t>2</w:t>
      </w:r>
      <w:r w:rsidRPr="00070C19">
        <w:rPr>
          <w:sz w:val="21"/>
          <w:szCs w:val="21"/>
        </w:rPr>
        <w:t xml:space="preserve"> </w:t>
      </w:r>
      <w:proofErr w:type="spellStart"/>
      <w:r w:rsidRPr="00070C19">
        <w:rPr>
          <w:sz w:val="21"/>
          <w:szCs w:val="21"/>
        </w:rPr>
        <w:t>và</w:t>
      </w:r>
      <w:proofErr w:type="spellEnd"/>
      <w:r w:rsidRPr="00070C19">
        <w:rPr>
          <w:sz w:val="21"/>
          <w:szCs w:val="21"/>
        </w:rPr>
        <w:t xml:space="preserve"> b</w:t>
      </w:r>
      <w:r w:rsidRPr="00070C19">
        <w:rPr>
          <w:sz w:val="21"/>
          <w:szCs w:val="21"/>
          <w:vertAlign w:val="subscript"/>
        </w:rPr>
        <w:t>1</w:t>
      </w:r>
      <w:r w:rsidRPr="00070C19">
        <w:rPr>
          <w:sz w:val="21"/>
          <w:szCs w:val="21"/>
        </w:rPr>
        <w:t xml:space="preserve"> = b</w:t>
      </w:r>
      <w:r w:rsidRPr="00070C19">
        <w:rPr>
          <w:sz w:val="21"/>
          <w:szCs w:val="21"/>
          <w:vertAlign w:val="subscript"/>
        </w:rPr>
        <w:t>2</w:t>
      </w:r>
    </w:p>
    <w:p w14:paraId="2B8D339F" w14:textId="2E667D7E" w:rsidR="00AE76EE" w:rsidRPr="00DD0E01" w:rsidRDefault="00AE76EE" w:rsidP="00AE76EE">
      <w:pPr>
        <w:jc w:val="center"/>
        <w:rPr>
          <w:rFonts w:ascii="Verdana" w:hAnsi="Verdana"/>
          <w:b/>
          <w:i/>
          <w:sz w:val="22"/>
        </w:rPr>
      </w:pPr>
      <w:r w:rsidRPr="00DD0E01">
        <w:rPr>
          <w:rFonts w:ascii="Tahoma" w:hAnsi="Tahoma" w:cs="Tahoma"/>
          <w:b/>
          <w:sz w:val="22"/>
        </w:rPr>
        <w:t>HÀM SỐ BẬC HAI</w:t>
      </w:r>
    </w:p>
    <w:p w14:paraId="630227C9" w14:textId="77777777" w:rsidR="00AE76EE" w:rsidRPr="00DD0E01" w:rsidRDefault="00AE76EE" w:rsidP="00AE7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2"/>
        </w:rPr>
      </w:pPr>
      <w:proofErr w:type="spellStart"/>
      <w:r w:rsidRPr="00DD0E01">
        <w:rPr>
          <w:sz w:val="22"/>
        </w:rPr>
        <w:t>Đồ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hị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của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hàm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số</w:t>
      </w:r>
      <w:proofErr w:type="spellEnd"/>
      <w:r w:rsidRPr="00DD0E01">
        <w:rPr>
          <w:sz w:val="22"/>
        </w:rPr>
        <w:t xml:space="preserve"> y = ax</w:t>
      </w:r>
      <w:r w:rsidRPr="00DD0E01">
        <w:rPr>
          <w:sz w:val="22"/>
          <w:vertAlign w:val="superscript"/>
        </w:rPr>
        <w:t>2</w:t>
      </w:r>
      <w:r w:rsidRPr="00DD0E01">
        <w:rPr>
          <w:sz w:val="22"/>
        </w:rPr>
        <w:t xml:space="preserve"> + </w:t>
      </w:r>
      <w:proofErr w:type="spellStart"/>
      <w:r w:rsidRPr="00DD0E01">
        <w:rPr>
          <w:sz w:val="22"/>
        </w:rPr>
        <w:t>bx</w:t>
      </w:r>
      <w:proofErr w:type="spellEnd"/>
      <w:r w:rsidRPr="00DD0E01">
        <w:rPr>
          <w:sz w:val="22"/>
        </w:rPr>
        <w:t xml:space="preserve"> + c </w:t>
      </w:r>
      <w:proofErr w:type="spellStart"/>
      <w:r w:rsidRPr="00DD0E01">
        <w:rPr>
          <w:sz w:val="22"/>
        </w:rPr>
        <w:t>với</w:t>
      </w:r>
      <w:proofErr w:type="spellEnd"/>
      <w:r w:rsidRPr="00DD0E01">
        <w:rPr>
          <w:sz w:val="22"/>
        </w:rPr>
        <w:t xml:space="preserve"> a ≠ 0 </w:t>
      </w:r>
      <w:proofErr w:type="spellStart"/>
      <w:r w:rsidRPr="00DD0E01">
        <w:rPr>
          <w:sz w:val="22"/>
        </w:rPr>
        <w:t>là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một</w:t>
      </w:r>
      <w:proofErr w:type="spellEnd"/>
      <w:r w:rsidRPr="00DD0E01">
        <w:rPr>
          <w:sz w:val="22"/>
        </w:rPr>
        <w:t xml:space="preserve"> đ</w:t>
      </w:r>
      <w:r w:rsidRPr="00DD0E01">
        <w:rPr>
          <w:sz w:val="22"/>
          <w:lang w:val="vi-VN"/>
        </w:rPr>
        <w:t>ường</w:t>
      </w:r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cong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parabol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có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đặc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điểm</w:t>
      </w:r>
      <w:proofErr w:type="spellEnd"/>
      <w:r w:rsidRPr="00DD0E01">
        <w:rPr>
          <w:sz w:val="22"/>
        </w:rPr>
        <w:t xml:space="preserve">: </w:t>
      </w:r>
    </w:p>
    <w:p w14:paraId="64BD3FBB" w14:textId="77777777" w:rsidR="00AE76EE" w:rsidRPr="00DD0E01" w:rsidRDefault="00AE76EE" w:rsidP="00AE76EE">
      <w:pPr>
        <w:numPr>
          <w:ilvl w:val="0"/>
          <w:numId w:val="1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after="0" w:line="240" w:lineRule="auto"/>
        <w:jc w:val="left"/>
        <w:rPr>
          <w:sz w:val="22"/>
        </w:rPr>
      </w:pPr>
      <w:proofErr w:type="spellStart"/>
      <w:r w:rsidRPr="00DD0E01">
        <w:rPr>
          <w:sz w:val="22"/>
        </w:rPr>
        <w:t>Có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đỉnh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là</w:t>
      </w:r>
      <w:proofErr w:type="spellEnd"/>
      <w:r w:rsidRPr="00DD0E01">
        <w:rPr>
          <w:sz w:val="22"/>
        </w:rPr>
        <w:t xml:space="preserve"> </w:t>
      </w:r>
      <w:r w:rsidRPr="00DD0E01">
        <w:rPr>
          <w:position w:val="-28"/>
          <w:sz w:val="22"/>
        </w:rPr>
        <w:object w:dxaOrig="1420" w:dyaOrig="680" w14:anchorId="322F73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1pt;height:34pt" o:ole="">
            <v:imagedata r:id="rId8" o:title=""/>
          </v:shape>
          <o:OLEObject Type="Embed" ProgID="Equation.DSMT4" ShapeID="_x0000_i1025" DrawAspect="Content" ObjectID="_1697402821" r:id="rId9"/>
        </w:object>
      </w:r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và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nhận</w:t>
      </w:r>
      <w:proofErr w:type="spellEnd"/>
      <w:r w:rsidRPr="00DD0E01">
        <w:rPr>
          <w:sz w:val="22"/>
        </w:rPr>
        <w:t xml:space="preserve"> đ</w:t>
      </w:r>
      <w:r w:rsidRPr="00DD0E01">
        <w:rPr>
          <w:sz w:val="22"/>
          <w:lang w:val="vi-VN"/>
        </w:rPr>
        <w:t>ường</w:t>
      </w:r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hẳng</w:t>
      </w:r>
      <w:proofErr w:type="spellEnd"/>
      <w:r w:rsidRPr="00DD0E01">
        <w:rPr>
          <w:sz w:val="22"/>
        </w:rPr>
        <w:t xml:space="preserve"> </w:t>
      </w:r>
      <w:r w:rsidRPr="00DD0E01">
        <w:rPr>
          <w:position w:val="-24"/>
          <w:sz w:val="22"/>
        </w:rPr>
        <w:object w:dxaOrig="900" w:dyaOrig="620" w14:anchorId="616F1193">
          <v:shape id="_x0000_i1026" type="#_x0000_t75" style="width:45.05pt;height:30.9pt" o:ole="">
            <v:imagedata r:id="rId10" o:title=""/>
          </v:shape>
          <o:OLEObject Type="Embed" ProgID="Equation.DSMT4" ShapeID="_x0000_i1026" DrawAspect="Content" ObjectID="_1697402822" r:id="rId11"/>
        </w:object>
      </w:r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làm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rục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đối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xứng</w:t>
      </w:r>
      <w:proofErr w:type="spellEnd"/>
    </w:p>
    <w:p w14:paraId="4B42D07C" w14:textId="77777777" w:rsidR="00AE76EE" w:rsidRPr="00DD0E01" w:rsidRDefault="00AE76EE" w:rsidP="00AE76EE">
      <w:pPr>
        <w:numPr>
          <w:ilvl w:val="0"/>
          <w:numId w:val="1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after="0" w:line="240" w:lineRule="auto"/>
        <w:jc w:val="left"/>
        <w:rPr>
          <w:sz w:val="22"/>
        </w:rPr>
      </w:pPr>
      <w:proofErr w:type="spellStart"/>
      <w:r w:rsidRPr="00DD0E01">
        <w:rPr>
          <w:sz w:val="22"/>
        </w:rPr>
        <w:t>Sự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biến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hiên</w:t>
      </w:r>
      <w:proofErr w:type="spellEnd"/>
      <w:r w:rsidRPr="00DD0E01">
        <w:rPr>
          <w:sz w:val="22"/>
        </w:rPr>
        <w:t xml:space="preserve">: </w:t>
      </w:r>
    </w:p>
    <w:p w14:paraId="5D44FFEF" w14:textId="77777777" w:rsidR="00AE76EE" w:rsidRDefault="00AE76EE" w:rsidP="00AE7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2"/>
        </w:rPr>
      </w:pPr>
      <w:r w:rsidRPr="00DD0E01">
        <w:rPr>
          <w:sz w:val="22"/>
        </w:rPr>
        <w:tab/>
      </w:r>
      <w:r w:rsidRPr="00DD0E01">
        <w:rPr>
          <w:sz w:val="22"/>
        </w:rPr>
        <w:sym w:font="Symbol" w:char="F0B7"/>
      </w:r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Khi</w:t>
      </w:r>
      <w:proofErr w:type="spellEnd"/>
      <w:r w:rsidRPr="00DD0E01">
        <w:rPr>
          <w:sz w:val="22"/>
        </w:rPr>
        <w:t xml:space="preserve"> a &gt; 0 </w:t>
      </w:r>
      <w:proofErr w:type="spellStart"/>
      <w:r w:rsidRPr="00DD0E01">
        <w:rPr>
          <w:sz w:val="22"/>
        </w:rPr>
        <w:t>thì</w:t>
      </w:r>
      <w:proofErr w:type="spellEnd"/>
      <w:r w:rsidRPr="00DD0E01">
        <w:rPr>
          <w:sz w:val="22"/>
        </w:rPr>
        <w:t xml:space="preserve">  </w:t>
      </w:r>
    </w:p>
    <w:p w14:paraId="3B1B5A54" w14:textId="10B49278" w:rsidR="00AE76EE" w:rsidRPr="00DD0E01" w:rsidRDefault="00AE76EE" w:rsidP="00AE7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2"/>
        </w:rPr>
      </w:pPr>
      <w:r w:rsidRPr="00DD0E01">
        <w:rPr>
          <w:noProof/>
          <w:position w:val="-82"/>
          <w:sz w:val="22"/>
        </w:rPr>
        <w:lastRenderedPageBreak/>
        <w:drawing>
          <wp:inline distT="0" distB="0" distL="0" distR="0" wp14:anchorId="7D021BF3" wp14:editId="412E49D6">
            <wp:extent cx="3579561" cy="109952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077" cy="110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650E93" w14:textId="77777777" w:rsidR="00AE76EE" w:rsidRDefault="00AE76EE" w:rsidP="00AE7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2"/>
        </w:rPr>
      </w:pPr>
      <w:r w:rsidRPr="00DD0E01">
        <w:rPr>
          <w:sz w:val="22"/>
        </w:rPr>
        <w:tab/>
      </w:r>
      <w:r w:rsidRPr="00DD0E01">
        <w:rPr>
          <w:sz w:val="22"/>
        </w:rPr>
        <w:sym w:font="Symbol" w:char="F0B7"/>
      </w:r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Khi</w:t>
      </w:r>
      <w:proofErr w:type="spellEnd"/>
      <w:r w:rsidRPr="00DD0E01">
        <w:rPr>
          <w:sz w:val="22"/>
        </w:rPr>
        <w:t xml:space="preserve"> a &lt; 0 </w:t>
      </w:r>
      <w:proofErr w:type="spellStart"/>
      <w:r w:rsidRPr="00DD0E01">
        <w:rPr>
          <w:sz w:val="22"/>
        </w:rPr>
        <w:t>thì</w:t>
      </w:r>
      <w:proofErr w:type="spellEnd"/>
      <w:r w:rsidRPr="00DD0E01">
        <w:rPr>
          <w:sz w:val="22"/>
        </w:rPr>
        <w:t xml:space="preserve"> </w:t>
      </w:r>
    </w:p>
    <w:p w14:paraId="76ECF0DF" w14:textId="2E10E473" w:rsidR="00AE76EE" w:rsidRDefault="00AE76EE" w:rsidP="00AE7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i/>
          <w:sz w:val="22"/>
          <w:u w:val="single"/>
        </w:rPr>
      </w:pPr>
      <w:r w:rsidRPr="00DD0E01">
        <w:rPr>
          <w:noProof/>
          <w:position w:val="-80"/>
          <w:sz w:val="22"/>
        </w:rPr>
        <w:drawing>
          <wp:inline distT="0" distB="0" distL="0" distR="0" wp14:anchorId="54F73A87" wp14:editId="6054DC63">
            <wp:extent cx="3993713" cy="102659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5081" cy="1029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D05B1C" w14:textId="29CCBC74" w:rsidR="00AE76EE" w:rsidRPr="00DD0E01" w:rsidRDefault="00AE76EE" w:rsidP="00AE76EE">
      <w:pPr>
        <w:jc w:val="center"/>
        <w:rPr>
          <w:rFonts w:ascii="Verdana" w:hAnsi="Verdana"/>
          <w:b/>
          <w:i/>
          <w:sz w:val="22"/>
        </w:rPr>
      </w:pPr>
      <w:r w:rsidRPr="00DD0E01">
        <w:rPr>
          <w:rFonts w:ascii="Tahoma" w:hAnsi="Tahoma" w:cs="Tahoma"/>
          <w:b/>
          <w:sz w:val="22"/>
        </w:rPr>
        <w:t>ĐẠI CƯƠNG VỀ PHƯƠNG TRÌNH</w:t>
      </w:r>
    </w:p>
    <w:p w14:paraId="1F441A27" w14:textId="77777777" w:rsidR="00AE76EE" w:rsidRPr="00DD0E01" w:rsidRDefault="00AE76EE" w:rsidP="00AE76EE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60" w:after="60" w:line="240" w:lineRule="auto"/>
        <w:jc w:val="left"/>
        <w:rPr>
          <w:sz w:val="22"/>
        </w:rPr>
      </w:pPr>
      <w:proofErr w:type="spellStart"/>
      <w:r w:rsidRPr="00DD0E01">
        <w:rPr>
          <w:sz w:val="22"/>
        </w:rPr>
        <w:t>Hai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phương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rình</w:t>
      </w:r>
      <w:proofErr w:type="spellEnd"/>
      <w:r w:rsidRPr="00DD0E01">
        <w:rPr>
          <w:sz w:val="22"/>
        </w:rPr>
        <w:t xml:space="preserve"> (1) </w:t>
      </w:r>
      <w:proofErr w:type="spellStart"/>
      <w:r w:rsidRPr="00DD0E01">
        <w:rPr>
          <w:sz w:val="22"/>
        </w:rPr>
        <w:t>và</w:t>
      </w:r>
      <w:proofErr w:type="spellEnd"/>
      <w:r w:rsidRPr="00DD0E01">
        <w:rPr>
          <w:sz w:val="22"/>
        </w:rPr>
        <w:t xml:space="preserve"> (2) đ</w:t>
      </w:r>
      <w:r w:rsidRPr="00DD0E01">
        <w:rPr>
          <w:sz w:val="22"/>
          <w:lang w:val="vi-VN"/>
        </w:rPr>
        <w:t>ược</w:t>
      </w:r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gọi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là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ương</w:t>
      </w:r>
      <w:proofErr w:type="spellEnd"/>
      <w:r w:rsidRPr="00DD0E01">
        <w:rPr>
          <w:sz w:val="22"/>
        </w:rPr>
        <w:t xml:space="preserve"> đ</w:t>
      </w:r>
      <w:r w:rsidRPr="00DD0E01">
        <w:rPr>
          <w:sz w:val="22"/>
          <w:lang w:val="vi-VN"/>
        </w:rPr>
        <w:t>ương khi và</w:t>
      </w:r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chỉ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khi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chúng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có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cùng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ập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nghiệm</w:t>
      </w:r>
      <w:proofErr w:type="spellEnd"/>
      <w:r w:rsidRPr="00DD0E01">
        <w:rPr>
          <w:sz w:val="22"/>
        </w:rPr>
        <w:t xml:space="preserve">. </w:t>
      </w:r>
      <w:proofErr w:type="spellStart"/>
      <w:r w:rsidRPr="00DD0E01">
        <w:rPr>
          <w:sz w:val="22"/>
        </w:rPr>
        <w:t>Kí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hiệu</w:t>
      </w:r>
      <w:proofErr w:type="spellEnd"/>
      <w:r w:rsidRPr="00DD0E01">
        <w:rPr>
          <w:sz w:val="22"/>
        </w:rPr>
        <w:t xml:space="preserve"> : (1) </w:t>
      </w:r>
      <w:r w:rsidRPr="00DD0E01">
        <w:rPr>
          <w:sz w:val="22"/>
        </w:rPr>
        <w:sym w:font="Symbol" w:char="F0DB"/>
      </w:r>
      <w:r w:rsidRPr="00DD0E01">
        <w:rPr>
          <w:sz w:val="22"/>
        </w:rPr>
        <w:t xml:space="preserve"> (2)</w:t>
      </w:r>
    </w:p>
    <w:p w14:paraId="12AC0537" w14:textId="77777777" w:rsidR="00AE76EE" w:rsidRPr="00DD0E01" w:rsidRDefault="00AE76EE" w:rsidP="00AE76EE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60" w:after="60" w:line="240" w:lineRule="auto"/>
        <w:jc w:val="left"/>
        <w:rPr>
          <w:sz w:val="22"/>
        </w:rPr>
      </w:pPr>
      <w:proofErr w:type="spellStart"/>
      <w:r w:rsidRPr="00DD0E01">
        <w:rPr>
          <w:sz w:val="22"/>
        </w:rPr>
        <w:t>Các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phép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biến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đổi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ương</w:t>
      </w:r>
      <w:proofErr w:type="spellEnd"/>
      <w:r w:rsidRPr="00DD0E01">
        <w:rPr>
          <w:sz w:val="22"/>
        </w:rPr>
        <w:t xml:space="preserve"> đ</w:t>
      </w:r>
      <w:r w:rsidRPr="00DD0E01">
        <w:rPr>
          <w:sz w:val="22"/>
          <w:lang w:val="vi-VN"/>
        </w:rPr>
        <w:t>ương là</w:t>
      </w:r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các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phép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biến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đổi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không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làm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hay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đổi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ập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nghiệm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của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phương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rình</w:t>
      </w:r>
      <w:proofErr w:type="spellEnd"/>
      <w:r w:rsidRPr="00DD0E01">
        <w:rPr>
          <w:sz w:val="22"/>
        </w:rPr>
        <w:t>.</w:t>
      </w:r>
    </w:p>
    <w:p w14:paraId="6C50C78D" w14:textId="77777777" w:rsidR="00AE76EE" w:rsidRPr="00DD0E01" w:rsidRDefault="00AE76EE" w:rsidP="00AE76EE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60" w:after="60" w:line="240" w:lineRule="auto"/>
        <w:jc w:val="left"/>
        <w:rPr>
          <w:sz w:val="22"/>
        </w:rPr>
      </w:pPr>
      <w:proofErr w:type="spellStart"/>
      <w:r w:rsidRPr="00DD0E01">
        <w:rPr>
          <w:sz w:val="22"/>
        </w:rPr>
        <w:t>Phương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rình</w:t>
      </w:r>
      <w:proofErr w:type="spellEnd"/>
      <w:r w:rsidRPr="00DD0E01">
        <w:rPr>
          <w:sz w:val="22"/>
        </w:rPr>
        <w:t xml:space="preserve"> (2) đ</w:t>
      </w:r>
      <w:r w:rsidRPr="00DD0E01">
        <w:rPr>
          <w:sz w:val="22"/>
          <w:lang w:val="vi-VN"/>
        </w:rPr>
        <w:t>ược</w:t>
      </w:r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gọi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là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phương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rình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hệ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quả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của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ph</w:t>
      </w:r>
      <w:proofErr w:type="spellEnd"/>
      <w:r w:rsidRPr="00DD0E01">
        <w:rPr>
          <w:sz w:val="22"/>
          <w:lang w:val="vi-VN"/>
        </w:rPr>
        <w:t>ương trình</w:t>
      </w:r>
      <w:r w:rsidRPr="00DD0E01">
        <w:rPr>
          <w:sz w:val="22"/>
        </w:rPr>
        <w:t xml:space="preserve"> (1) </w:t>
      </w:r>
      <w:proofErr w:type="spellStart"/>
      <w:r w:rsidRPr="00DD0E01">
        <w:rPr>
          <w:sz w:val="22"/>
        </w:rPr>
        <w:t>khi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và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chỉ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khi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ập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nghiệm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của</w:t>
      </w:r>
      <w:proofErr w:type="spellEnd"/>
      <w:r w:rsidRPr="00DD0E01">
        <w:rPr>
          <w:sz w:val="22"/>
        </w:rPr>
        <w:t xml:space="preserve"> (1) </w:t>
      </w:r>
      <w:proofErr w:type="spellStart"/>
      <w:r w:rsidRPr="00DD0E01">
        <w:rPr>
          <w:sz w:val="22"/>
        </w:rPr>
        <w:t>là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ập</w:t>
      </w:r>
      <w:proofErr w:type="spellEnd"/>
      <w:r w:rsidRPr="00DD0E01">
        <w:rPr>
          <w:sz w:val="22"/>
        </w:rPr>
        <w:t xml:space="preserve"> con </w:t>
      </w:r>
      <w:proofErr w:type="spellStart"/>
      <w:r w:rsidRPr="00DD0E01">
        <w:rPr>
          <w:sz w:val="22"/>
        </w:rPr>
        <w:t>của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ập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nghiệm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của</w:t>
      </w:r>
      <w:proofErr w:type="spellEnd"/>
      <w:r w:rsidRPr="00DD0E01">
        <w:rPr>
          <w:sz w:val="22"/>
        </w:rPr>
        <w:t xml:space="preserve"> (2). </w:t>
      </w:r>
      <w:proofErr w:type="spellStart"/>
      <w:r w:rsidRPr="00DD0E01">
        <w:rPr>
          <w:sz w:val="22"/>
        </w:rPr>
        <w:t>Kí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hiệu</w:t>
      </w:r>
      <w:proofErr w:type="spellEnd"/>
      <w:r w:rsidRPr="00DD0E01">
        <w:rPr>
          <w:sz w:val="22"/>
        </w:rPr>
        <w:t xml:space="preserve"> : (1) </w:t>
      </w:r>
      <w:r w:rsidRPr="00DD0E01">
        <w:rPr>
          <w:sz w:val="22"/>
        </w:rPr>
        <w:sym w:font="Symbol" w:char="F0DE"/>
      </w:r>
      <w:r w:rsidRPr="00DD0E01">
        <w:rPr>
          <w:sz w:val="22"/>
        </w:rPr>
        <w:t xml:space="preserve"> (2)</w:t>
      </w:r>
    </w:p>
    <w:p w14:paraId="72044B61" w14:textId="77777777" w:rsidR="00AE76EE" w:rsidRPr="00DD0E01" w:rsidRDefault="00AE76EE" w:rsidP="00AE7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60" w:after="60"/>
        <w:rPr>
          <w:sz w:val="22"/>
        </w:rPr>
      </w:pPr>
      <w:proofErr w:type="spellStart"/>
      <w:r w:rsidRPr="00DD0E01">
        <w:rPr>
          <w:b/>
          <w:i/>
          <w:sz w:val="22"/>
          <w:u w:val="single"/>
        </w:rPr>
        <w:t>Lưu</w:t>
      </w:r>
      <w:proofErr w:type="spellEnd"/>
      <w:r w:rsidRPr="00DD0E01">
        <w:rPr>
          <w:b/>
          <w:i/>
          <w:sz w:val="22"/>
          <w:u w:val="single"/>
        </w:rPr>
        <w:t xml:space="preserve"> ý:</w:t>
      </w:r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rong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chương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này</w:t>
      </w:r>
      <w:proofErr w:type="spellEnd"/>
      <w:r w:rsidRPr="00DD0E01">
        <w:rPr>
          <w:sz w:val="22"/>
        </w:rPr>
        <w:t xml:space="preserve"> ta </w:t>
      </w:r>
      <w:proofErr w:type="spellStart"/>
      <w:r w:rsidRPr="00DD0E01">
        <w:rPr>
          <w:sz w:val="22"/>
        </w:rPr>
        <w:t>chỉ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xét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phương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rình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rong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ập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số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hực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nếu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không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có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giả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hiết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gì</w:t>
      </w:r>
      <w:proofErr w:type="spellEnd"/>
      <w:r w:rsidRPr="00DD0E01">
        <w:rPr>
          <w:sz w:val="22"/>
        </w:rPr>
        <w:t xml:space="preserve"> </w:t>
      </w:r>
      <w:proofErr w:type="spellStart"/>
      <w:r w:rsidRPr="00DD0E01">
        <w:rPr>
          <w:sz w:val="22"/>
        </w:rPr>
        <w:t>thêm</w:t>
      </w:r>
      <w:proofErr w:type="spellEnd"/>
      <w:r w:rsidRPr="00DD0E01">
        <w:rPr>
          <w:sz w:val="22"/>
        </w:rPr>
        <w:t>.</w:t>
      </w:r>
    </w:p>
    <w:p w14:paraId="239ABD43" w14:textId="77777777" w:rsidR="00AE76EE" w:rsidRPr="00DD0E01" w:rsidRDefault="00AE76EE" w:rsidP="00AE7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i/>
          <w:sz w:val="22"/>
          <w:u w:val="single"/>
        </w:rPr>
      </w:pPr>
    </w:p>
    <w:p w14:paraId="7AA8A0D8" w14:textId="77777777" w:rsidR="00AE76EE" w:rsidRPr="00070C19" w:rsidRDefault="00AE76EE" w:rsidP="00AE7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spacing w:after="60"/>
        <w:rPr>
          <w:sz w:val="21"/>
          <w:szCs w:val="21"/>
          <w:vertAlign w:val="subscript"/>
        </w:rPr>
      </w:pPr>
    </w:p>
    <w:p w14:paraId="74BF530C" w14:textId="31DEE06B" w:rsidR="006F14A2" w:rsidRPr="001A7107" w:rsidRDefault="006F14A2" w:rsidP="006F14A2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Bài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tập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: </w:t>
      </w:r>
    </w:p>
    <w:p w14:paraId="7F09941B" w14:textId="2DD911B6" w:rsidR="006F14A2" w:rsidRPr="001A7107" w:rsidRDefault="006F14A2" w:rsidP="00A0260E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-142" w:right="30" w:firstLine="426"/>
        <w:contextualSpacing/>
        <w:jc w:val="left"/>
        <w:rPr>
          <w:rFonts w:eastAsia="Times New Roman" w:cs="Times New Roman"/>
          <w:bCs/>
          <w:color w:val="000000"/>
          <w:szCs w:val="26"/>
        </w:rPr>
      </w:pPr>
      <w:proofErr w:type="spellStart"/>
      <w:r w:rsidRPr="001A7107">
        <w:rPr>
          <w:rFonts w:eastAsia="Times New Roman" w:cs="Times New Roman"/>
          <w:bCs/>
          <w:color w:val="000000"/>
          <w:szCs w:val="26"/>
        </w:rPr>
        <w:t>Bài</w:t>
      </w:r>
      <w:proofErr w:type="spellEnd"/>
      <w:r w:rsidRPr="001A7107">
        <w:rPr>
          <w:rFonts w:eastAsia="Times New Roman" w:cs="Times New Roman"/>
          <w:b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Cs/>
          <w:color w:val="000000"/>
          <w:szCs w:val="26"/>
        </w:rPr>
        <w:t>tập</w:t>
      </w:r>
      <w:proofErr w:type="spellEnd"/>
      <w:r w:rsidRPr="001A7107">
        <w:rPr>
          <w:rFonts w:eastAsia="Times New Roman" w:cs="Times New Roman"/>
          <w:b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Cs/>
          <w:color w:val="000000"/>
          <w:szCs w:val="26"/>
        </w:rPr>
        <w:t>có</w:t>
      </w:r>
      <w:proofErr w:type="spellEnd"/>
      <w:r w:rsidRPr="001A7107">
        <w:rPr>
          <w:rFonts w:eastAsia="Times New Roman" w:cs="Times New Roman"/>
          <w:b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Cs/>
          <w:color w:val="000000"/>
          <w:szCs w:val="26"/>
        </w:rPr>
        <w:t>hướng</w:t>
      </w:r>
      <w:proofErr w:type="spellEnd"/>
      <w:r w:rsidRPr="001A7107">
        <w:rPr>
          <w:rFonts w:eastAsia="Times New Roman" w:cs="Times New Roman"/>
          <w:b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Cs/>
          <w:color w:val="000000"/>
          <w:szCs w:val="26"/>
        </w:rPr>
        <w:t>dẫn</w:t>
      </w:r>
      <w:proofErr w:type="spellEnd"/>
      <w:r w:rsidRPr="001A7107">
        <w:rPr>
          <w:rFonts w:eastAsia="Times New Roman" w:cs="Times New Roman"/>
          <w:bCs/>
          <w:color w:val="000000"/>
          <w:szCs w:val="26"/>
        </w:rPr>
        <w:t>:</w:t>
      </w:r>
      <w:r w:rsidR="0001171E" w:rsidRPr="001A7107">
        <w:rPr>
          <w:rFonts w:eastAsia="Times New Roman" w:cs="Times New Roman"/>
          <w:bCs/>
          <w:color w:val="000000"/>
          <w:szCs w:val="26"/>
          <w:lang w:val="vi-VN"/>
        </w:rPr>
        <w:t xml:space="preserve"> </w:t>
      </w:r>
    </w:p>
    <w:p w14:paraId="23598E8F" w14:textId="77777777" w:rsidR="005F703C" w:rsidRPr="00B31EC8" w:rsidRDefault="005F703C" w:rsidP="005F703C">
      <w:pPr>
        <w:pStyle w:val="ListParagraph"/>
        <w:numPr>
          <w:ilvl w:val="0"/>
          <w:numId w:val="14"/>
        </w:numPr>
        <w:tabs>
          <w:tab w:val="left" w:pos="993"/>
          <w:tab w:val="left" w:pos="3402"/>
          <w:tab w:val="left" w:pos="5670"/>
          <w:tab w:val="left" w:pos="7938"/>
        </w:tabs>
        <w:spacing w:before="0" w:after="0"/>
        <w:ind w:left="993" w:hanging="993"/>
        <w:rPr>
          <w:rFonts w:ascii="Chu Văn An (Uni)" w:hAnsi="Chu Văn An (Uni)" w:cs="Chu Văn An (Uni)"/>
          <w:b/>
          <w:color w:val="000000"/>
          <w:szCs w:val="24"/>
        </w:rPr>
      </w:pPr>
      <w:r w:rsidRPr="00B31EC8">
        <w:rPr>
          <w:rFonts w:ascii="Chu Văn An (Uni)" w:hAnsi="Chu Văn An (Uni)" w:cs="Chu Văn An (Uni)"/>
          <w:color w:val="000000"/>
          <w:szCs w:val="24"/>
        </w:rPr>
        <w:t xml:space="preserve">Cho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hàm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số</w:t>
      </w:r>
      <w:proofErr w:type="spellEnd"/>
      <w:r w:rsidRPr="00B31EC8">
        <w:rPr>
          <w:rFonts w:ascii="Chu Văn An (Uni)" w:hAnsi="Chu Văn An (Uni)" w:cs="Chu Văn An (Uni)"/>
          <w:position w:val="-10"/>
          <w:szCs w:val="24"/>
        </w:rPr>
        <w:object w:dxaOrig="1960" w:dyaOrig="320" w14:anchorId="4741E2F2">
          <v:shape id="_x0000_i1027" type="#_x0000_t75" style="width:98.5pt;height:15.45pt" o:ole="">
            <v:imagedata r:id="rId14" o:title=""/>
          </v:shape>
          <o:OLEObject Type="Embed" ProgID="Equation.DSMT4" ShapeID="_x0000_i1027" DrawAspect="Content" ObjectID="_1697402823" r:id="rId15"/>
        </w:object>
      </w:r>
      <w:r w:rsidRPr="00B31EC8">
        <w:rPr>
          <w:rFonts w:ascii="Chu Văn An (Uni)" w:hAnsi="Chu Văn An (Uni)" w:cs="Chu Văn An (Uni)"/>
          <w:color w:val="000000"/>
          <w:szCs w:val="24"/>
        </w:rPr>
        <w:t xml:space="preserve">.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Mệnh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đề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nào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sau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đây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là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b/>
          <w:color w:val="000000"/>
          <w:szCs w:val="24"/>
        </w:rPr>
        <w:t>đúng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>?</w:t>
      </w:r>
    </w:p>
    <w:p w14:paraId="3DBED074" w14:textId="77777777" w:rsidR="005F703C" w:rsidRPr="00B31EC8" w:rsidRDefault="005F703C" w:rsidP="005F703C">
      <w:pPr>
        <w:widowControl w:val="0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b/>
          <w:color w:val="000000"/>
        </w:rPr>
      </w:pPr>
      <w:r w:rsidRPr="00B31EC8">
        <w:rPr>
          <w:rFonts w:ascii="Chu Văn An (Uni)" w:hAnsi="Chu Văn An (Uni)" w:cs="Chu Văn An (Uni)"/>
          <w:b/>
          <w:color w:val="0000FF"/>
        </w:rPr>
        <w:t xml:space="preserve">A. </w:t>
      </w:r>
      <w:proofErr w:type="spellStart"/>
      <w:r w:rsidRPr="00B31EC8">
        <w:rPr>
          <w:rFonts w:ascii="Chu Văn An (Uni)" w:hAnsi="Chu Văn An (Uni)" w:cs="Chu Văn An (Uni)"/>
          <w:color w:val="000000"/>
        </w:rPr>
        <w:t>Hàm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số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đồng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biến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proofErr w:type="gramStart"/>
      <w:r w:rsidRPr="00B31EC8">
        <w:rPr>
          <w:rFonts w:ascii="Chu Văn An (Uni)" w:hAnsi="Chu Văn An (Uni)" w:cs="Chu Văn An (Uni)"/>
          <w:color w:val="000000"/>
        </w:rPr>
        <w:t>khi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gramEnd"/>
      <w:r w:rsidRPr="00B31EC8">
        <w:rPr>
          <w:rFonts w:ascii="Chu Văn An (Uni)" w:hAnsi="Chu Văn An (Uni)" w:cs="Chu Văn An (Uni)"/>
          <w:position w:val="-6"/>
        </w:rPr>
        <w:object w:dxaOrig="620" w:dyaOrig="260" w14:anchorId="45AC320F">
          <v:shape id="_x0000_i1028" type="#_x0000_t75" style="width:30.5pt;height:12.8pt" o:ole="">
            <v:imagedata r:id="rId16" o:title=""/>
          </v:shape>
          <o:OLEObject Type="Embed" ProgID="Equation.DSMT4" ShapeID="_x0000_i1028" DrawAspect="Content" ObjectID="_1697402824" r:id="rId17"/>
        </w:object>
      </w:r>
      <w:r w:rsidRPr="00B31EC8">
        <w:rPr>
          <w:rFonts w:ascii="Chu Văn An (Uni)" w:hAnsi="Chu Văn An (Uni)" w:cs="Chu Văn An (Uni)"/>
          <w:color w:val="000000"/>
        </w:rPr>
        <w:t>.</w:t>
      </w:r>
      <w:r w:rsidRPr="00B31EC8">
        <w:rPr>
          <w:rFonts w:ascii="Chu Văn An (Uni)" w:hAnsi="Chu Văn An (Uni)" w:cs="Chu Văn An (Uni)"/>
          <w:color w:val="000000"/>
        </w:rPr>
        <w:tab/>
      </w:r>
      <w:r w:rsidRPr="00B31EC8">
        <w:rPr>
          <w:rFonts w:ascii="Chu Văn An (Uni)" w:hAnsi="Chu Văn An (Uni)" w:cs="Chu Văn An (Uni)"/>
          <w:b/>
          <w:color w:val="0000FF"/>
        </w:rPr>
        <w:t xml:space="preserve">B. </w:t>
      </w:r>
      <w:proofErr w:type="spellStart"/>
      <w:r w:rsidRPr="00B31EC8">
        <w:rPr>
          <w:rFonts w:ascii="Chu Văn An (Uni)" w:hAnsi="Chu Văn An (Uni)" w:cs="Chu Văn An (Uni)"/>
          <w:color w:val="000000"/>
        </w:rPr>
        <w:t>Hàm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số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đồng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biến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proofErr w:type="gramStart"/>
      <w:r w:rsidRPr="00B31EC8">
        <w:rPr>
          <w:rFonts w:ascii="Chu Văn An (Uni)" w:hAnsi="Chu Văn An (Uni)" w:cs="Chu Văn An (Uni)"/>
          <w:color w:val="000000"/>
        </w:rPr>
        <w:t>khi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gramEnd"/>
      <w:r w:rsidRPr="00B31EC8">
        <w:rPr>
          <w:rFonts w:ascii="Chu Văn An (Uni)" w:hAnsi="Chu Văn An (Uni)" w:cs="Chu Văn An (Uni)"/>
          <w:position w:val="-6"/>
        </w:rPr>
        <w:object w:dxaOrig="620" w:dyaOrig="260" w14:anchorId="7A09429C">
          <v:shape id="_x0000_i1029" type="#_x0000_t75" style="width:30.5pt;height:12.8pt" o:ole="">
            <v:imagedata r:id="rId18" o:title=""/>
          </v:shape>
          <o:OLEObject Type="Embed" ProgID="Equation.DSMT4" ShapeID="_x0000_i1029" DrawAspect="Content" ObjectID="_1697402825" r:id="rId19"/>
        </w:object>
      </w:r>
      <w:r w:rsidRPr="00B31EC8">
        <w:rPr>
          <w:rFonts w:ascii="Chu Văn An (Uni)" w:hAnsi="Chu Văn An (Uni)" w:cs="Chu Văn An (Uni)"/>
          <w:color w:val="000000"/>
        </w:rPr>
        <w:t>.</w:t>
      </w:r>
    </w:p>
    <w:p w14:paraId="5C4FB713" w14:textId="77777777" w:rsidR="005F703C" w:rsidRPr="00B31EC8" w:rsidRDefault="005F703C" w:rsidP="005F703C">
      <w:pPr>
        <w:widowControl w:val="0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color w:val="000000"/>
        </w:rPr>
      </w:pPr>
      <w:r w:rsidRPr="00B31EC8">
        <w:rPr>
          <w:rFonts w:ascii="Chu Văn An (Uni)" w:hAnsi="Chu Văn An (Uni)" w:cs="Chu Văn An (Uni)"/>
          <w:b/>
          <w:color w:val="0000FF"/>
        </w:rPr>
        <w:t xml:space="preserve">C. </w:t>
      </w:r>
      <w:proofErr w:type="spellStart"/>
      <w:r w:rsidRPr="00B31EC8">
        <w:rPr>
          <w:rFonts w:ascii="Chu Văn An (Uni)" w:hAnsi="Chu Văn An (Uni)" w:cs="Chu Văn An (Uni)"/>
          <w:color w:val="000000"/>
        </w:rPr>
        <w:t>Hàm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số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đồng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biến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proofErr w:type="gramStart"/>
      <w:r w:rsidRPr="00B31EC8">
        <w:rPr>
          <w:rFonts w:ascii="Chu Văn An (Uni)" w:hAnsi="Chu Văn An (Uni)" w:cs="Chu Văn An (Uni)"/>
          <w:color w:val="000000"/>
        </w:rPr>
        <w:t>khi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gramEnd"/>
      <w:r w:rsidRPr="00B31EC8">
        <w:rPr>
          <w:rFonts w:ascii="Chu Văn An (Uni)" w:hAnsi="Chu Văn An (Uni)" w:cs="Chu Văn An (Uni)"/>
          <w:position w:val="-24"/>
        </w:rPr>
        <w:object w:dxaOrig="859" w:dyaOrig="660" w14:anchorId="504D60B8">
          <v:shape id="_x0000_i1030" type="#_x0000_t75" style="width:42.4pt;height:33.15pt" o:ole="">
            <v:imagedata r:id="rId20" o:title=""/>
          </v:shape>
          <o:OLEObject Type="Embed" ProgID="Equation.DSMT4" ShapeID="_x0000_i1030" DrawAspect="Content" ObjectID="_1697402826" r:id="rId21"/>
        </w:object>
      </w:r>
      <w:r w:rsidRPr="00B31EC8">
        <w:rPr>
          <w:rFonts w:ascii="Chu Văn An (Uni)" w:hAnsi="Chu Văn An (Uni)" w:cs="Chu Văn An (Uni)"/>
          <w:color w:val="000000"/>
        </w:rPr>
        <w:t>.</w:t>
      </w:r>
      <w:r w:rsidRPr="00B31EC8">
        <w:rPr>
          <w:rFonts w:ascii="Chu Văn An (Uni)" w:hAnsi="Chu Văn An (Uni)" w:cs="Chu Văn An (Uni)"/>
          <w:color w:val="000000"/>
        </w:rPr>
        <w:tab/>
      </w:r>
      <w:r w:rsidRPr="00B31EC8">
        <w:rPr>
          <w:rFonts w:ascii="Chu Văn An (Uni)" w:hAnsi="Chu Văn An (Uni)" w:cs="Chu Văn An (Uni)"/>
          <w:b/>
          <w:color w:val="0000FF"/>
        </w:rPr>
        <w:t xml:space="preserve">D. </w:t>
      </w:r>
      <w:proofErr w:type="spellStart"/>
      <w:r w:rsidRPr="00B31EC8">
        <w:rPr>
          <w:rFonts w:ascii="Chu Văn An (Uni)" w:hAnsi="Chu Văn An (Uni)" w:cs="Chu Văn An (Uni)"/>
          <w:color w:val="000000"/>
        </w:rPr>
        <w:t>Hàm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số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đồng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biến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proofErr w:type="gramStart"/>
      <w:r w:rsidRPr="00B31EC8">
        <w:rPr>
          <w:rFonts w:ascii="Chu Văn An (Uni)" w:hAnsi="Chu Văn An (Uni)" w:cs="Chu Văn An (Uni)"/>
          <w:color w:val="000000"/>
        </w:rPr>
        <w:t>khi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gramEnd"/>
      <w:r w:rsidRPr="00B31EC8">
        <w:rPr>
          <w:rFonts w:ascii="Chu Văn An (Uni)" w:hAnsi="Chu Văn An (Uni)" w:cs="Chu Văn An (Uni)"/>
          <w:position w:val="-24"/>
        </w:rPr>
        <w:object w:dxaOrig="859" w:dyaOrig="660" w14:anchorId="43844B09">
          <v:shape id="_x0000_i1031" type="#_x0000_t75" style="width:42.4pt;height:33.15pt" o:ole="">
            <v:imagedata r:id="rId22" o:title=""/>
          </v:shape>
          <o:OLEObject Type="Embed" ProgID="Equation.DSMT4" ShapeID="_x0000_i1031" DrawAspect="Content" ObjectID="_1697402827" r:id="rId23"/>
        </w:object>
      </w:r>
      <w:r w:rsidRPr="00B31EC8">
        <w:rPr>
          <w:rFonts w:ascii="Chu Văn An (Uni)" w:hAnsi="Chu Văn An (Uni)" w:cs="Chu Văn An (Uni)"/>
          <w:color w:val="000000"/>
        </w:rPr>
        <w:t>.</w:t>
      </w:r>
    </w:p>
    <w:p w14:paraId="792F31EF" w14:textId="77777777" w:rsidR="005F703C" w:rsidRPr="00B31EC8" w:rsidRDefault="005F703C" w:rsidP="005F703C">
      <w:pPr>
        <w:widowControl w:val="0"/>
        <w:tabs>
          <w:tab w:val="left" w:pos="3402"/>
          <w:tab w:val="left" w:pos="5670"/>
          <w:tab w:val="left" w:pos="7938"/>
        </w:tabs>
        <w:ind w:left="993"/>
        <w:jc w:val="center"/>
        <w:rPr>
          <w:rFonts w:ascii="Chu Văn An (Uni)" w:hAnsi="Chu Văn An (Uni)" w:cs="Chu Văn An (Uni)"/>
          <w:b/>
          <w:color w:val="000000"/>
        </w:rPr>
      </w:pPr>
      <w:proofErr w:type="spellStart"/>
      <w:r w:rsidRPr="00B31EC8">
        <w:rPr>
          <w:rFonts w:ascii="Chu Văn An (Uni)" w:hAnsi="Chu Văn An (Uni)" w:cs="Chu Văn An (Uni)"/>
          <w:b/>
          <w:color w:val="000000"/>
        </w:rPr>
        <w:t>Lời</w:t>
      </w:r>
      <w:proofErr w:type="spellEnd"/>
      <w:r w:rsidRPr="00B31EC8">
        <w:rPr>
          <w:rFonts w:ascii="Chu Văn An (Uni)" w:hAnsi="Chu Văn An (Uni)" w:cs="Chu Văn An (Uni)"/>
          <w:b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b/>
          <w:color w:val="000000"/>
        </w:rPr>
        <w:t>giải</w:t>
      </w:r>
      <w:proofErr w:type="spellEnd"/>
    </w:p>
    <w:p w14:paraId="229B9C75" w14:textId="77777777" w:rsidR="005F703C" w:rsidRPr="00B31EC8" w:rsidRDefault="005F703C" w:rsidP="005F703C">
      <w:pPr>
        <w:widowControl w:val="0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b/>
          <w:color w:val="000000"/>
        </w:rPr>
      </w:pPr>
      <w:proofErr w:type="spellStart"/>
      <w:r w:rsidRPr="00B31EC8">
        <w:rPr>
          <w:rFonts w:ascii="Chu Văn An (Uni)" w:hAnsi="Chu Văn An (Uni)" w:cs="Chu Văn An (Uni)"/>
          <w:b/>
          <w:color w:val="000000"/>
        </w:rPr>
        <w:t>Chọn</w:t>
      </w:r>
      <w:proofErr w:type="spellEnd"/>
      <w:r w:rsidRPr="00B31EC8">
        <w:rPr>
          <w:rFonts w:ascii="Chu Văn An (Uni)" w:hAnsi="Chu Văn An (Uni)" w:cs="Chu Văn An (Uni)"/>
          <w:b/>
          <w:color w:val="000000"/>
        </w:rPr>
        <w:t xml:space="preserve"> A</w:t>
      </w:r>
    </w:p>
    <w:p w14:paraId="46CDE715" w14:textId="77777777" w:rsidR="005F703C" w:rsidRPr="00B31EC8" w:rsidRDefault="005F703C" w:rsidP="005F703C">
      <w:pPr>
        <w:widowControl w:val="0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color w:val="000000"/>
        </w:rPr>
      </w:pPr>
      <w:proofErr w:type="spellStart"/>
      <w:r w:rsidRPr="00B31EC8">
        <w:rPr>
          <w:rFonts w:ascii="Chu Văn An (Uni)" w:hAnsi="Chu Văn An (Uni)" w:cs="Chu Văn An (Uni)"/>
          <w:color w:val="000000"/>
        </w:rPr>
        <w:t>Hàm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số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bậc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nhất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r w:rsidRPr="00B31EC8">
        <w:rPr>
          <w:rFonts w:ascii="Chu Văn An (Uni)" w:hAnsi="Chu Văn An (Uni)" w:cs="Chu Văn An (Uni)"/>
          <w:position w:val="-10"/>
        </w:rPr>
        <w:object w:dxaOrig="1960" w:dyaOrig="320" w14:anchorId="453F6A17">
          <v:shape id="_x0000_i1032" type="#_x0000_t75" style="width:98.5pt;height:15.45pt" o:ole="">
            <v:imagedata r:id="rId24" o:title=""/>
          </v:shape>
          <o:OLEObject Type="Embed" ProgID="Equation.DSMT4" ShapeID="_x0000_i1032" DrawAspect="Content" ObjectID="_1697402828" r:id="rId25"/>
        </w:object>
      </w:r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đồng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biến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proofErr w:type="gramStart"/>
      <w:r w:rsidRPr="00B31EC8">
        <w:rPr>
          <w:rFonts w:ascii="Chu Văn An (Uni)" w:hAnsi="Chu Văn An (Uni)" w:cs="Chu Văn An (Uni)"/>
          <w:color w:val="000000"/>
        </w:rPr>
        <w:t>khi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gramEnd"/>
      <w:r w:rsidRPr="00B31EC8">
        <w:rPr>
          <w:rFonts w:ascii="Chu Văn An (Uni)" w:hAnsi="Chu Văn An (Uni)" w:cs="Chu Văn An (Uni)"/>
          <w:position w:val="-6"/>
        </w:rPr>
        <w:object w:dxaOrig="620" w:dyaOrig="260" w14:anchorId="2CD5DBAF">
          <v:shape id="_x0000_i1033" type="#_x0000_t75" style="width:30.5pt;height:12.8pt" o:ole="">
            <v:imagedata r:id="rId26" o:title=""/>
          </v:shape>
          <o:OLEObject Type="Embed" ProgID="Equation.DSMT4" ShapeID="_x0000_i1033" DrawAspect="Content" ObjectID="_1697402829" r:id="rId27"/>
        </w:object>
      </w:r>
      <w:r w:rsidRPr="00B31EC8">
        <w:rPr>
          <w:rFonts w:ascii="Chu Văn An (Uni)" w:hAnsi="Chu Văn An (Uni)" w:cs="Chu Văn An (Uni)"/>
          <w:color w:val="000000"/>
        </w:rPr>
        <w:t>.</w:t>
      </w:r>
    </w:p>
    <w:p w14:paraId="3C59588E" w14:textId="77777777" w:rsidR="005F703C" w:rsidRPr="00B31EC8" w:rsidRDefault="005F703C" w:rsidP="005F703C">
      <w:pPr>
        <w:pStyle w:val="ListParagraph"/>
        <w:numPr>
          <w:ilvl w:val="0"/>
          <w:numId w:val="14"/>
        </w:numPr>
        <w:tabs>
          <w:tab w:val="left" w:pos="993"/>
          <w:tab w:val="left" w:pos="3402"/>
          <w:tab w:val="left" w:pos="5670"/>
          <w:tab w:val="left" w:pos="7938"/>
        </w:tabs>
        <w:spacing w:before="0" w:after="0"/>
        <w:ind w:left="993" w:hanging="993"/>
        <w:rPr>
          <w:rFonts w:ascii="Chu Văn An (Uni)" w:hAnsi="Chu Văn An (Uni)" w:cs="Chu Văn An (Uni)"/>
          <w:color w:val="000000"/>
          <w:szCs w:val="24"/>
        </w:rPr>
      </w:pP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Hình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vẽ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sau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đây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là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đồ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thị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của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hàm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  <w:szCs w:val="24"/>
        </w:rPr>
        <w:t>số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proofErr w:type="gramStart"/>
      <w:r w:rsidRPr="00B31EC8">
        <w:rPr>
          <w:rFonts w:ascii="Chu Văn An (Uni)" w:hAnsi="Chu Văn An (Uni)" w:cs="Chu Văn An (Uni)"/>
          <w:color w:val="000000"/>
          <w:szCs w:val="24"/>
        </w:rPr>
        <w:t>nào</w:t>
      </w:r>
      <w:proofErr w:type="spellEnd"/>
      <w:r w:rsidRPr="00B31EC8">
        <w:rPr>
          <w:rFonts w:ascii="Chu Văn An (Uni)" w:hAnsi="Chu Văn An (Uni)" w:cs="Chu Văn An (Uni)"/>
          <w:color w:val="000000"/>
          <w:szCs w:val="24"/>
        </w:rPr>
        <w:t xml:space="preserve"> ?</w:t>
      </w:r>
      <w:proofErr w:type="gramEnd"/>
    </w:p>
    <w:p w14:paraId="4AA718C0" w14:textId="3D705F4B" w:rsidR="005F703C" w:rsidRPr="00B31EC8" w:rsidRDefault="005F703C" w:rsidP="005F703C">
      <w:pPr>
        <w:widowControl w:val="0"/>
        <w:tabs>
          <w:tab w:val="left" w:pos="3402"/>
          <w:tab w:val="left" w:pos="5670"/>
          <w:tab w:val="left" w:pos="7938"/>
        </w:tabs>
        <w:ind w:left="993"/>
        <w:jc w:val="center"/>
        <w:rPr>
          <w:rFonts w:ascii="Chu Văn An (Uni)" w:hAnsi="Chu Văn An (Uni)" w:cs="Chu Văn An (Uni)"/>
          <w:b/>
          <w:color w:val="000000"/>
        </w:rPr>
      </w:pPr>
      <w:r w:rsidRPr="00B31EC8">
        <w:rPr>
          <w:rFonts w:ascii="Chu Văn An (Uni)" w:hAnsi="Chu Văn An (Uni)" w:cs="Chu Văn An (Uni)"/>
          <w:noProof/>
          <w:color w:val="000000"/>
        </w:rPr>
        <w:lastRenderedPageBreak/>
        <mc:AlternateContent>
          <mc:Choice Requires="wpg">
            <w:drawing>
              <wp:inline distT="0" distB="0" distL="0" distR="0" wp14:anchorId="7455EAC4" wp14:editId="1A39FB74">
                <wp:extent cx="1400175" cy="990600"/>
                <wp:effectExtent l="9525" t="0" r="0" b="13335"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0175" cy="990600"/>
                          <a:chOff x="3924" y="10404"/>
                          <a:chExt cx="2910" cy="1920"/>
                        </a:xfrm>
                      </wpg:grpSpPr>
                      <wps:wsp>
                        <wps:cNvPr id="5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3924" y="11199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4824" y="10524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56"/>
                        <wps:cNvCnPr>
                          <a:cxnSpLocks noChangeShapeType="1"/>
                        </wps:cNvCnPr>
                        <wps:spPr bwMode="auto">
                          <a:xfrm rot="19847523" flipH="1">
                            <a:off x="4254" y="11004"/>
                            <a:ext cx="180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6654" y="11229"/>
                            <a:ext cx="1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82EE0F" w14:textId="77777777" w:rsidR="005F703C" w:rsidRPr="0092383B" w:rsidRDefault="005F703C" w:rsidP="005F703C"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4614" y="10404"/>
                            <a:ext cx="1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2BE2CD" w14:textId="77777777" w:rsidR="005F703C" w:rsidRPr="0092383B" w:rsidRDefault="005F703C" w:rsidP="005F703C">
                              <w:proofErr w:type="gramStart"/>
                              <w: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4569" y="11184"/>
                            <a:ext cx="1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2D4CB0" w14:textId="77777777" w:rsidR="005F703C" w:rsidRPr="0092383B" w:rsidRDefault="005F703C" w:rsidP="005F703C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5334" y="11184"/>
                            <a:ext cx="1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FF51D5" w14:textId="77777777" w:rsidR="005F703C" w:rsidRPr="0092383B" w:rsidRDefault="005F703C" w:rsidP="005F703C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4899" y="1182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FB5AAC" w14:textId="77777777" w:rsidR="005F703C" w:rsidRPr="0092383B" w:rsidRDefault="005F703C" w:rsidP="005F703C">
                              <w:r>
                                <w:t>–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455EAC4" id="Group 4" o:spid="_x0000_s1026" style="width:110.25pt;height:78pt;mso-position-horizontal-relative:char;mso-position-vertical-relative:line" coordorigin="3924,10404" coordsize="2910,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">
                <v:line id="Line 154" o:spid="_x0000_s1027" style="position:absolute;visibility:visible;mso-wrap-style:square" from="3924,11199" to="6804,11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3O8MAAADaAAAADwAAAGRycy9kb3ducmV2LnhtbESPQWsCMRSE7wX/Q3iCt5pVqN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qNzvDAAAA2gAAAA8AAAAAAAAAAAAA&#10;AAAAoQIAAGRycy9kb3ducmV2LnhtbFBLBQYAAAAABAAEAPkAAACRAwAAAAA=&#10;">
                  <v:stroke endarrow="block"/>
                </v:line>
                <v:line id="Line 155" o:spid="_x0000_s1028" style="position:absolute;visibility:visible;mso-wrap-style:square" from="4824,10524" to="4824,12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FSd8QAAADaAAAADwAAAGRycy9kb3ducmV2LnhtbESPQWvCQBSE70L/w/IK3symUoKNriEI&#10;QqlQUBvo8TX7TEKzb0N2a9L8+m5B8DjMzDfMJhtNK67Uu8aygqcoBkFcWt1wpeDjvF+sQDiPrLG1&#10;TAp+yUG2fZhtMNV24CNdT74SAcIuRQW1910qpStrMugi2xEH72J7gz7IvpK6xyHATSuXcZxIgw2H&#10;hRo72tVUfp9+jAKUu8mvjuPh+aUw8vM9T4qv6U2p+eOYr0F4Gv09fGu/agUJ/F8JN0B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4VJ3xAAAANoAAAAPAAAAAAAAAAAA&#10;AAAAAKECAABkcnMvZG93bnJldi54bWxQSwUGAAAAAAQABAD5AAAAkgMAAAAA&#10;">
                  <v:stroke startarrow="block"/>
                </v:line>
                <v:line id="Line 156" o:spid="_x0000_s1029" style="position:absolute;rotation:1914172fd;flip:x;visibility:visible;mso-wrap-style:square" from="4254,11004" to="6054,11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6aWcUAAADaAAAADwAAAGRycy9kb3ducmV2LnhtbESPzWrDMBCE74G+g9hCb7Hc0CbGjRJC&#10;oKGlh5CfB9hKW9vEWhlJSew+fVUI5DjMzDfMfNnbVlzIh8axgucsB0GsnWm4UnA8vI8LECEiG2wd&#10;k4KBAiwXD6M5lsZdeUeXfaxEgnAoUUEdY1dKGXRNFkPmOuLk/ThvMSbpK2k8XhPctnKS51NpseG0&#10;UGNH65r0aX+2CnZF0KvzZnj91YfPl+1244fT95dST4/96g1EpD7ew7f2h1Ewg/8r6Qb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o6aWcUAAADa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7" o:spid="_x0000_s1030" type="#_x0000_t202" style="position:absolute;left:6654;top:11229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agsb8A&#10;AADaAAAADwAAAGRycy9kb3ducmV2LnhtbERPTYvCMBC9C/6HMII3m+4eRLtGkcUFQVis9eBxthnb&#10;YDOpTdTuvzcHwePjfS9WvW3EnTpvHCv4SFIQxKXThisFx+JnMgPhA7LGxjEp+CcPq+VwsMBMuwfn&#10;dD+ESsQQ9hkqqENoMyl9WZNFn7iWOHJn11kMEXaV1B0+Yrht5GeaTqVFw7Ghxpa+ayovh5tVsD5x&#10;vjHX3799fs5NUcxT3k0vSo1H/foLRKA+vMUv91YriFvjlXg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ZqCxvwAAANoAAAAPAAAAAAAAAAAAAAAAAJgCAABkcnMvZG93bnJl&#10;di54bWxQSwUGAAAAAAQABAD1AAAAhAMAAAAA&#10;" filled="f" stroked="f">
                  <v:textbox inset="0,0,0,0">
                    <w:txbxContent>
                      <w:p w14:paraId="5582EE0F" w14:textId="77777777" w:rsidR="005F703C" w:rsidRPr="0092383B" w:rsidRDefault="005F703C" w:rsidP="005F703C"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58" o:spid="_x0000_s1031" type="#_x0000_t202" style="position:absolute;left:4614;top:10404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FKsIA&#10;AADaAAAADwAAAGRycy9kb3ducmV2LnhtbESPQYvCMBSE78L+h/AWvGmqB9GuUURWEASx1oPHt82z&#10;DTYv3SZq/fdGWNjjMDPfMPNlZ2txp9YbxwpGwwQEceG04VLBKd8MpiB8QNZYOyYFT/KwXHz05phq&#10;9+CM7sdQighhn6KCKoQmldIXFVn0Q9cQR+/iWoshyraUusVHhNtajpNkIi0ajgsVNrSuqLgeb1bB&#10;6szZt/nd/xyyS2byfJbwbnJVqv/Zrb5ABOrCf/ivvdUKZvC+Em+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KgUqwgAAANoAAAAPAAAAAAAAAAAAAAAAAJgCAABkcnMvZG93&#10;bnJldi54bWxQSwUGAAAAAAQABAD1AAAAhwMAAAAA&#10;" filled="f" stroked="f">
                  <v:textbox inset="0,0,0,0">
                    <w:txbxContent>
                      <w:p w14:paraId="0C2BE2CD" w14:textId="77777777" w:rsidR="005F703C" w:rsidRPr="0092383B" w:rsidRDefault="005F703C" w:rsidP="005F703C">
                        <w:proofErr w:type="gramStart"/>
                        <w: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59" o:spid="_x0000_s1032" type="#_x0000_t202" style="position:absolute;left:4569;top:11184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mit8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oZd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5orfEAAAA2wAAAA8AAAAAAAAAAAAAAAAAmAIAAGRycy9k&#10;b3ducmV2LnhtbFBLBQYAAAAABAAEAPUAAACJAwAAAAA=&#10;" filled="f" stroked="f">
                  <v:textbox inset="0,0,0,0">
                    <w:txbxContent>
                      <w:p w14:paraId="7E2D4CB0" w14:textId="77777777" w:rsidR="005F703C" w:rsidRPr="0092383B" w:rsidRDefault="005F703C" w:rsidP="005F703C">
                        <w:r>
                          <w:t>O</w:t>
                        </w:r>
                      </w:p>
                    </w:txbxContent>
                  </v:textbox>
                </v:shape>
                <v:shape id="Text Box 160" o:spid="_x0000_s1033" type="#_x0000_t202" style="position:absolute;left:5334;top:11184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UHLMEA&#10;AADbAAAADwAAAGRycy9kb3ducmV2LnhtbERPTYvCMBC9C/sfwgh701QPol2jiKwgLCzWevA424xt&#10;sJnUJqv13xtB8DaP9znzZWdrcaXWG8cKRsMEBHHhtOFSwSHfDKYgfEDWWDsmBXfysFx89OaYanfj&#10;jK77UIoYwj5FBVUITSqlLyqy6IeuIY7cybUWQ4RtKXWLtxhuazlOkom0aDg2VNjQuqLivP+3ClZH&#10;zr7N5fdvl50yk+ezhH8mZ6U++93qC0SgLrzFL/dWx/kjeP4SD5C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1ByzBAAAA2wAAAA8AAAAAAAAAAAAAAAAAmAIAAGRycy9kb3du&#10;cmV2LnhtbFBLBQYAAAAABAAEAPUAAACGAwAAAAA=&#10;" filled="f" stroked="f">
                  <v:textbox inset="0,0,0,0">
                    <w:txbxContent>
                      <w:p w14:paraId="05FF51D5" w14:textId="77777777" w:rsidR="005F703C" w:rsidRPr="0092383B" w:rsidRDefault="005F703C" w:rsidP="005F703C">
                        <w:r>
                          <w:t>1</w:t>
                        </w:r>
                      </w:p>
                    </w:txbxContent>
                  </v:textbox>
                </v:shape>
                <v:shape id="Text Box 161" o:spid="_x0000_s1034" type="#_x0000_t202" style="position:absolute;left:4899;top:1182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eZW8EA&#10;AADbAAAADwAAAGRycy9kb3ducmV2LnhtbERPTYvCMBC9C/sfwizsTVM9iHaNIrKCICzWevA424xt&#10;sJl0m6j13xtB8DaP9zmzRWdrcaXWG8cKhoMEBHHhtOFSwSFf9ycgfEDWWDsmBXfysJh/9GaYanfj&#10;jK77UIoYwj5FBVUITSqlLyqy6AeuIY7cybUWQ4RtKXWLtxhuazlKkrG0aDg2VNjQqqLivL9YBcsj&#10;Zz/m//dvl50yk+fThLfjs1Jfn93yG0SgLrzFL/dGx/kjeP4SD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mVvBAAAA2wAAAA8AAAAAAAAAAAAAAAAAmAIAAGRycy9kb3du&#10;cmV2LnhtbFBLBQYAAAAABAAEAPUAAACGAwAAAAA=&#10;" filled="f" stroked="f">
                  <v:textbox inset="0,0,0,0">
                    <w:txbxContent>
                      <w:p w14:paraId="3AFB5AAC" w14:textId="77777777" w:rsidR="005F703C" w:rsidRPr="0092383B" w:rsidRDefault="005F703C" w:rsidP="005F703C">
                        <w:r>
                          <w:t>–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B31EC8">
        <w:rPr>
          <w:rFonts w:ascii="Chu Văn An (Uni)" w:hAnsi="Chu Văn An (Uni)" w:cs="Chu Văn An (Uni)"/>
          <w:color w:val="000000"/>
        </w:rPr>
        <w:t>.</w:t>
      </w:r>
    </w:p>
    <w:p w14:paraId="076D5D70" w14:textId="77777777" w:rsidR="005F703C" w:rsidRPr="00B31EC8" w:rsidRDefault="005F703C" w:rsidP="005F703C">
      <w:pPr>
        <w:widowControl w:val="0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color w:val="000000"/>
        </w:rPr>
      </w:pPr>
      <w:r w:rsidRPr="00B31EC8">
        <w:rPr>
          <w:rFonts w:ascii="Chu Văn An (Uni)" w:hAnsi="Chu Văn An (Uni)" w:cs="Chu Văn An (Uni)"/>
          <w:b/>
          <w:color w:val="0000FF"/>
        </w:rPr>
        <w:t xml:space="preserve">A. </w:t>
      </w:r>
      <w:r w:rsidRPr="00B31EC8">
        <w:rPr>
          <w:rFonts w:ascii="Chu Văn An (Uni)" w:hAnsi="Chu Văn An (Uni)" w:cs="Chu Văn An (Uni)"/>
          <w:position w:val="-10"/>
        </w:rPr>
        <w:object w:dxaOrig="999" w:dyaOrig="320" w14:anchorId="1EE8A37F">
          <v:shape id="_x0000_i1034" type="#_x0000_t75" style="width:49.9pt;height:15.45pt" o:ole="">
            <v:imagedata r:id="rId28" o:title=""/>
          </v:shape>
          <o:OLEObject Type="Embed" ProgID="Equation.DSMT4" ShapeID="_x0000_i1034" DrawAspect="Content" ObjectID="_1697402830" r:id="rId29"/>
        </w:object>
      </w:r>
      <w:r w:rsidRPr="00B31EC8">
        <w:rPr>
          <w:rFonts w:ascii="Chu Văn An (Uni)" w:hAnsi="Chu Văn An (Uni)" w:cs="Chu Văn An (Uni)"/>
          <w:color w:val="000000"/>
        </w:rPr>
        <w:t>.</w:t>
      </w:r>
      <w:r w:rsidRPr="00B31EC8">
        <w:rPr>
          <w:rFonts w:ascii="Chu Văn An (Uni)" w:hAnsi="Chu Văn An (Uni)" w:cs="Chu Văn An (Uni)"/>
          <w:color w:val="000000"/>
        </w:rPr>
        <w:tab/>
      </w:r>
      <w:r w:rsidRPr="00B31EC8">
        <w:rPr>
          <w:rFonts w:ascii="Chu Văn An (Uni)" w:hAnsi="Chu Văn An (Uni)" w:cs="Chu Văn An (Uni)"/>
          <w:b/>
          <w:color w:val="0000FF"/>
        </w:rPr>
        <w:t xml:space="preserve">B. </w:t>
      </w:r>
      <w:r w:rsidRPr="00B31EC8">
        <w:rPr>
          <w:rFonts w:ascii="Chu Văn An (Uni)" w:hAnsi="Chu Văn An (Uni)" w:cs="Chu Văn An (Uni)"/>
          <w:position w:val="-10"/>
        </w:rPr>
        <w:object w:dxaOrig="1140" w:dyaOrig="320" w14:anchorId="5DD4FE86">
          <v:shape id="_x0000_i1035" type="#_x0000_t75" style="width:57pt;height:15.45pt" o:ole="">
            <v:imagedata r:id="rId30" o:title=""/>
          </v:shape>
          <o:OLEObject Type="Embed" ProgID="Equation.DSMT4" ShapeID="_x0000_i1035" DrawAspect="Content" ObjectID="_1697402831" r:id="rId31"/>
        </w:object>
      </w:r>
      <w:r w:rsidRPr="00B31EC8">
        <w:rPr>
          <w:rFonts w:ascii="Chu Văn An (Uni)" w:hAnsi="Chu Văn An (Uni)" w:cs="Chu Văn An (Uni)"/>
          <w:color w:val="000000"/>
        </w:rPr>
        <w:t>.</w:t>
      </w:r>
      <w:r w:rsidRPr="00B31EC8">
        <w:rPr>
          <w:rFonts w:ascii="Chu Văn An (Uni)" w:hAnsi="Chu Văn An (Uni)" w:cs="Chu Văn An (Uni)"/>
          <w:color w:val="000000"/>
        </w:rPr>
        <w:tab/>
      </w:r>
      <w:r w:rsidRPr="00B31EC8">
        <w:rPr>
          <w:rFonts w:ascii="Chu Văn An (Uni)" w:hAnsi="Chu Văn An (Uni)" w:cs="Chu Văn An (Uni)"/>
          <w:b/>
          <w:color w:val="0000FF"/>
        </w:rPr>
        <w:t xml:space="preserve">C. </w:t>
      </w:r>
      <w:r w:rsidRPr="00B31EC8">
        <w:rPr>
          <w:rFonts w:ascii="Chu Văn An (Uni)" w:hAnsi="Chu Văn An (Uni)" w:cs="Chu Văn An (Uni)"/>
          <w:position w:val="-10"/>
        </w:rPr>
        <w:object w:dxaOrig="1260" w:dyaOrig="320" w14:anchorId="4F354E25">
          <v:shape id="_x0000_i1036" type="#_x0000_t75" style="width:63.15pt;height:15.45pt" o:ole="">
            <v:imagedata r:id="rId32" o:title=""/>
          </v:shape>
          <o:OLEObject Type="Embed" ProgID="Equation.DSMT4" ShapeID="_x0000_i1036" DrawAspect="Content" ObjectID="_1697402832" r:id="rId33"/>
        </w:object>
      </w:r>
      <w:r w:rsidRPr="00B31EC8">
        <w:rPr>
          <w:rFonts w:ascii="Chu Văn An (Uni)" w:hAnsi="Chu Văn An (Uni)" w:cs="Chu Văn An (Uni)"/>
          <w:color w:val="000000"/>
        </w:rPr>
        <w:t>.</w:t>
      </w:r>
      <w:r w:rsidRPr="00B31EC8">
        <w:rPr>
          <w:rFonts w:ascii="Chu Văn An (Uni)" w:hAnsi="Chu Văn An (Uni)" w:cs="Chu Văn An (Uni)"/>
          <w:color w:val="000000"/>
        </w:rPr>
        <w:tab/>
      </w:r>
      <w:r w:rsidRPr="00B31EC8">
        <w:rPr>
          <w:rFonts w:ascii="Chu Văn An (Uni)" w:hAnsi="Chu Văn An (Uni)" w:cs="Chu Văn An (Uni)"/>
          <w:b/>
          <w:color w:val="0000FF"/>
        </w:rPr>
        <w:t xml:space="preserve">D. </w:t>
      </w:r>
      <w:r w:rsidRPr="00B31EC8">
        <w:rPr>
          <w:rFonts w:ascii="Chu Văn An (Uni)" w:hAnsi="Chu Văn An (Uni)" w:cs="Chu Văn An (Uni)"/>
          <w:position w:val="-10"/>
        </w:rPr>
        <w:object w:dxaOrig="1120" w:dyaOrig="320" w14:anchorId="4B03B7C2">
          <v:shape id="_x0000_i1037" type="#_x0000_t75" style="width:56.55pt;height:15.45pt" o:ole="">
            <v:imagedata r:id="rId34" o:title=""/>
          </v:shape>
          <o:OLEObject Type="Embed" ProgID="Equation.DSMT4" ShapeID="_x0000_i1037" DrawAspect="Content" ObjectID="_1697402833" r:id="rId35"/>
        </w:object>
      </w:r>
      <w:r w:rsidRPr="00B31EC8">
        <w:rPr>
          <w:rFonts w:ascii="Chu Văn An (Uni)" w:hAnsi="Chu Văn An (Uni)" w:cs="Chu Văn An (Uni)"/>
          <w:color w:val="000000"/>
        </w:rPr>
        <w:t>.</w:t>
      </w:r>
    </w:p>
    <w:p w14:paraId="09A64372" w14:textId="77777777" w:rsidR="005F703C" w:rsidRPr="00B31EC8" w:rsidRDefault="005F703C" w:rsidP="005F703C">
      <w:pPr>
        <w:widowControl w:val="0"/>
        <w:tabs>
          <w:tab w:val="left" w:pos="3402"/>
          <w:tab w:val="left" w:pos="5670"/>
          <w:tab w:val="left" w:pos="7938"/>
        </w:tabs>
        <w:ind w:left="993"/>
        <w:jc w:val="center"/>
        <w:rPr>
          <w:rFonts w:ascii="Chu Văn An (Uni)" w:hAnsi="Chu Văn An (Uni)" w:cs="Chu Văn An (Uni)"/>
          <w:b/>
          <w:color w:val="000000"/>
        </w:rPr>
      </w:pPr>
      <w:proofErr w:type="spellStart"/>
      <w:r w:rsidRPr="00B31EC8">
        <w:rPr>
          <w:rFonts w:ascii="Chu Văn An (Uni)" w:hAnsi="Chu Văn An (Uni)" w:cs="Chu Văn An (Uni)"/>
          <w:b/>
          <w:color w:val="000000"/>
        </w:rPr>
        <w:t>Lời</w:t>
      </w:r>
      <w:proofErr w:type="spellEnd"/>
      <w:r w:rsidRPr="00B31EC8">
        <w:rPr>
          <w:rFonts w:ascii="Chu Văn An (Uni)" w:hAnsi="Chu Văn An (Uni)" w:cs="Chu Văn An (Uni)"/>
          <w:b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b/>
          <w:color w:val="000000"/>
        </w:rPr>
        <w:t>giải</w:t>
      </w:r>
      <w:proofErr w:type="spellEnd"/>
    </w:p>
    <w:p w14:paraId="4A7610E7" w14:textId="77777777" w:rsidR="005F703C" w:rsidRPr="00B31EC8" w:rsidRDefault="005F703C" w:rsidP="005F703C">
      <w:pPr>
        <w:widowControl w:val="0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b/>
          <w:color w:val="000000"/>
        </w:rPr>
      </w:pPr>
      <w:proofErr w:type="spellStart"/>
      <w:r w:rsidRPr="00B31EC8">
        <w:rPr>
          <w:rFonts w:ascii="Chu Văn An (Uni)" w:hAnsi="Chu Văn An (Uni)" w:cs="Chu Văn An (Uni)"/>
          <w:b/>
          <w:color w:val="000000"/>
        </w:rPr>
        <w:t>Chọn</w:t>
      </w:r>
      <w:proofErr w:type="spellEnd"/>
      <w:r w:rsidRPr="00B31EC8">
        <w:rPr>
          <w:rFonts w:ascii="Chu Văn An (Uni)" w:hAnsi="Chu Văn An (Uni)" w:cs="Chu Văn An (Uni)"/>
          <w:b/>
          <w:color w:val="000000"/>
        </w:rPr>
        <w:t xml:space="preserve"> D</w:t>
      </w:r>
    </w:p>
    <w:p w14:paraId="2E73595E" w14:textId="77777777" w:rsidR="005F703C" w:rsidRPr="00B31EC8" w:rsidRDefault="005F703C" w:rsidP="005F703C">
      <w:pPr>
        <w:widowControl w:val="0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color w:val="000000"/>
        </w:rPr>
      </w:pPr>
      <w:proofErr w:type="spellStart"/>
      <w:r w:rsidRPr="00B31EC8">
        <w:rPr>
          <w:rFonts w:ascii="Chu Văn An (Uni)" w:hAnsi="Chu Văn An (Uni)" w:cs="Chu Văn An (Uni)"/>
          <w:color w:val="000000"/>
        </w:rPr>
        <w:t>Giả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sử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hàm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số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cần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tìm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có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dạng</w:t>
      </w:r>
      <w:proofErr w:type="spellEnd"/>
      <w:proofErr w:type="gramStart"/>
      <w:r w:rsidRPr="00B31EC8">
        <w:rPr>
          <w:rFonts w:ascii="Chu Văn An (Uni)" w:hAnsi="Chu Văn An (Uni)" w:cs="Chu Văn An (Uni)"/>
          <w:color w:val="000000"/>
        </w:rPr>
        <w:t xml:space="preserve">: </w:t>
      </w:r>
      <w:proofErr w:type="gramEnd"/>
      <w:r w:rsidRPr="00B31EC8">
        <w:rPr>
          <w:rFonts w:ascii="Chu Văn An (Uni)" w:hAnsi="Chu Văn An (Uni)" w:cs="Chu Văn An (Uni)"/>
          <w:position w:val="-18"/>
        </w:rPr>
        <w:object w:dxaOrig="2020" w:dyaOrig="460" w14:anchorId="68AD70E7">
          <v:shape id="_x0000_i1038" type="#_x0000_t75" style="width:101.6pt;height:23.4pt" o:ole="">
            <v:imagedata r:id="rId36" o:title=""/>
          </v:shape>
          <o:OLEObject Type="Embed" ProgID="Equation.DSMT4" ShapeID="_x0000_i1038" DrawAspect="Content" ObjectID="_1697402834" r:id="rId37"/>
        </w:object>
      </w:r>
      <w:r w:rsidRPr="00B31EC8">
        <w:rPr>
          <w:rFonts w:ascii="Chu Văn An (Uni)" w:hAnsi="Chu Văn An (Uni)" w:cs="Chu Văn An (Uni)"/>
          <w:color w:val="000000"/>
        </w:rPr>
        <w:t>.</w:t>
      </w:r>
    </w:p>
    <w:p w14:paraId="1A3830C2" w14:textId="77777777" w:rsidR="005F703C" w:rsidRPr="00B31EC8" w:rsidRDefault="005F703C" w:rsidP="005F703C">
      <w:pPr>
        <w:widowControl w:val="0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b/>
          <w:color w:val="000000"/>
        </w:rPr>
      </w:pPr>
      <w:proofErr w:type="spellStart"/>
      <w:r w:rsidRPr="00B31EC8">
        <w:rPr>
          <w:rFonts w:ascii="Chu Văn An (Uni)" w:hAnsi="Chu Văn An (Uni)" w:cs="Chu Văn An (Uni)"/>
          <w:color w:val="000000"/>
        </w:rPr>
        <w:t>Đồ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thị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hàm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số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đi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qua </w:t>
      </w:r>
      <w:proofErr w:type="spellStart"/>
      <w:r w:rsidRPr="00B31EC8">
        <w:rPr>
          <w:rFonts w:ascii="Chu Văn An (Uni)" w:hAnsi="Chu Văn An (Uni)" w:cs="Chu Văn An (Uni)"/>
          <w:color w:val="000000"/>
        </w:rPr>
        <w:t>hai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điểm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r w:rsidRPr="00B31EC8">
        <w:rPr>
          <w:rFonts w:ascii="Chu Văn An (Uni)" w:hAnsi="Chu Văn An (Uni)" w:cs="Chu Văn An (Uni)"/>
          <w:position w:val="-18"/>
        </w:rPr>
        <w:object w:dxaOrig="1340" w:dyaOrig="460" w14:anchorId="60D14F8B">
          <v:shape id="_x0000_i1039" type="#_x0000_t75" style="width:67.15pt;height:23.4pt" o:ole="">
            <v:imagedata r:id="rId38" o:title=""/>
          </v:shape>
          <o:OLEObject Type="Embed" ProgID="Equation.DSMT4" ShapeID="_x0000_i1039" DrawAspect="Content" ObjectID="_1697402835" r:id="rId39"/>
        </w:object>
      </w:r>
      <w:proofErr w:type="spellStart"/>
      <w:r w:rsidRPr="00B31EC8">
        <w:rPr>
          <w:rFonts w:ascii="Chu Văn An (Uni)" w:hAnsi="Chu Văn An (Uni)" w:cs="Chu Văn An (Uni)"/>
          <w:color w:val="000000"/>
        </w:rPr>
        <w:t>nên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ta </w:t>
      </w:r>
      <w:proofErr w:type="spellStart"/>
      <w:r w:rsidRPr="00B31EC8">
        <w:rPr>
          <w:rFonts w:ascii="Chu Văn An (Uni)" w:hAnsi="Chu Văn An (Uni)" w:cs="Chu Văn An (Uni)"/>
          <w:color w:val="000000"/>
        </w:rPr>
        <w:t>có</w:t>
      </w:r>
      <w:proofErr w:type="spellEnd"/>
      <w:proofErr w:type="gramStart"/>
      <w:r w:rsidRPr="00B31EC8">
        <w:rPr>
          <w:rFonts w:ascii="Chu Văn An (Uni)" w:hAnsi="Chu Văn An (Uni)" w:cs="Chu Văn An (Uni)"/>
          <w:color w:val="000000"/>
        </w:rPr>
        <w:t xml:space="preserve">: </w:t>
      </w:r>
      <w:proofErr w:type="gramEnd"/>
      <w:r w:rsidRPr="00B31EC8">
        <w:rPr>
          <w:rFonts w:ascii="Chu Văn An (Uni)" w:hAnsi="Chu Văn An (Uni)" w:cs="Chu Văn An (Uni)"/>
          <w:position w:val="-36"/>
        </w:rPr>
        <w:object w:dxaOrig="2340" w:dyaOrig="840" w14:anchorId="58E56A7A">
          <v:shape id="_x0000_i1040" type="#_x0000_t75" style="width:117.05pt;height:41.95pt" o:ole="">
            <v:imagedata r:id="rId40" o:title=""/>
          </v:shape>
          <o:OLEObject Type="Embed" ProgID="Equation.DSMT4" ShapeID="_x0000_i1040" DrawAspect="Content" ObjectID="_1697402836" r:id="rId41"/>
        </w:object>
      </w:r>
      <w:r w:rsidRPr="00B31EC8">
        <w:rPr>
          <w:rFonts w:ascii="Chu Văn An (Uni)" w:hAnsi="Chu Văn An (Uni)" w:cs="Chu Văn An (Uni)"/>
          <w:b/>
          <w:color w:val="000000"/>
        </w:rPr>
        <w:t>.</w:t>
      </w:r>
    </w:p>
    <w:p w14:paraId="78B3527F" w14:textId="77777777" w:rsidR="005F703C" w:rsidRPr="00B31EC8" w:rsidRDefault="005F703C" w:rsidP="005F703C">
      <w:pPr>
        <w:widowControl w:val="0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color w:val="000000"/>
        </w:rPr>
      </w:pPr>
      <w:proofErr w:type="spellStart"/>
      <w:r w:rsidRPr="00B31EC8">
        <w:rPr>
          <w:rFonts w:ascii="Chu Văn An (Uni)" w:hAnsi="Chu Văn An (Uni)" w:cs="Chu Văn An (Uni)"/>
          <w:color w:val="000000"/>
        </w:rPr>
        <w:t>Vậy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hàm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số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cần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r w:rsidRPr="00B31EC8">
        <w:rPr>
          <w:rFonts w:ascii="Chu Văn An (Uni)" w:hAnsi="Chu Văn An (Uni)" w:cs="Chu Văn An (Uni)"/>
          <w:color w:val="000000"/>
        </w:rPr>
        <w:t>tìm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spellStart"/>
      <w:proofErr w:type="gramStart"/>
      <w:r w:rsidRPr="00B31EC8">
        <w:rPr>
          <w:rFonts w:ascii="Chu Văn An (Uni)" w:hAnsi="Chu Văn An (Uni)" w:cs="Chu Văn An (Uni)"/>
          <w:color w:val="000000"/>
        </w:rPr>
        <w:t>là</w:t>
      </w:r>
      <w:proofErr w:type="spellEnd"/>
      <w:r w:rsidRPr="00B31EC8">
        <w:rPr>
          <w:rFonts w:ascii="Chu Văn An (Uni)" w:hAnsi="Chu Văn An (Uni)" w:cs="Chu Văn An (Uni)"/>
          <w:color w:val="000000"/>
        </w:rPr>
        <w:t xml:space="preserve"> </w:t>
      </w:r>
      <w:proofErr w:type="gramEnd"/>
      <w:r w:rsidRPr="00B31EC8">
        <w:rPr>
          <w:rFonts w:ascii="Chu Văn An (Uni)" w:hAnsi="Chu Văn An (Uni)" w:cs="Chu Văn An (Uni)"/>
          <w:position w:val="-10"/>
        </w:rPr>
        <w:object w:dxaOrig="1120" w:dyaOrig="320" w14:anchorId="7432A222">
          <v:shape id="_x0000_i1041" type="#_x0000_t75" style="width:56.55pt;height:15.45pt" o:ole="">
            <v:imagedata r:id="rId42" o:title=""/>
          </v:shape>
          <o:OLEObject Type="Embed" ProgID="Equation.DSMT4" ShapeID="_x0000_i1041" DrawAspect="Content" ObjectID="_1697402837" r:id="rId43"/>
        </w:object>
      </w:r>
      <w:r w:rsidRPr="00B31EC8">
        <w:rPr>
          <w:rFonts w:ascii="Chu Văn An (Uni)" w:hAnsi="Chu Văn An (Uni)" w:cs="Chu Văn An (Uni)"/>
          <w:color w:val="000000"/>
        </w:rPr>
        <w:t>.</w:t>
      </w:r>
    </w:p>
    <w:p w14:paraId="7627FF1B" w14:textId="77777777" w:rsidR="005F703C" w:rsidRPr="00522A49" w:rsidRDefault="005F703C" w:rsidP="005F703C">
      <w:pPr>
        <w:pStyle w:val="ListParagraph"/>
        <w:numPr>
          <w:ilvl w:val="0"/>
          <w:numId w:val="14"/>
        </w:numPr>
        <w:tabs>
          <w:tab w:val="left" w:pos="993"/>
        </w:tabs>
        <w:spacing w:before="0" w:after="0"/>
        <w:ind w:left="993" w:hanging="993"/>
        <w:rPr>
          <w:rFonts w:ascii="Chu Văn An (Uni)" w:hAnsi="Chu Văn An (Uni)" w:cs="Chu Văn An (Uni)"/>
          <w:color w:val="000000"/>
          <w:szCs w:val="24"/>
          <w:lang w:val="fr-FR"/>
        </w:rPr>
      </w:pP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Tung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độ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đỉnh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4"/>
          <w:szCs w:val="24"/>
        </w:rPr>
        <w:object w:dxaOrig="200" w:dyaOrig="260" w14:anchorId="14ABB3BE">
          <v:shape id="_x0000_i1042" type="#_x0000_t75" style="width:10.15pt;height:13.25pt" o:ole="">
            <v:imagedata r:id="rId44" o:title=""/>
          </v:shape>
          <o:OLEObject Type="Embed" ProgID="Equation.DSMT4" ShapeID="_x0000_i1042" DrawAspect="Content" ObjectID="_1697402838" r:id="rId45"/>
        </w:object>
      </w:r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của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parabol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10"/>
          <w:szCs w:val="24"/>
        </w:rPr>
        <w:object w:dxaOrig="2060" w:dyaOrig="360" w14:anchorId="1A1B347A">
          <v:shape id="_x0000_i1043" type="#_x0000_t75" style="width:103.35pt;height:18.1pt" o:ole="">
            <v:imagedata r:id="rId46" o:title=""/>
          </v:shape>
          <o:OLEObject Type="Embed" ProgID="Equation.DSMT4" ShapeID="_x0000_i1043" DrawAspect="Content" ObjectID="_1697402839" r:id="rId47"/>
        </w:object>
      </w:r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là</w:t>
      </w:r>
    </w:p>
    <w:p w14:paraId="7772AAA9" w14:textId="77777777" w:rsidR="005F703C" w:rsidRPr="00522A49" w:rsidRDefault="005F703C" w:rsidP="005F703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Chu Văn An (Uni)" w:hAnsi="Chu Văn An (Uni)" w:cs="Chu Văn An (Uni)"/>
          <w:color w:val="000000"/>
          <w:lang w:val="fr-FR"/>
        </w:rPr>
      </w:pP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A. </w:t>
      </w:r>
      <w:r w:rsidRPr="00522A49">
        <w:rPr>
          <w:rFonts w:ascii="Chu Văn An (Uni)" w:hAnsi="Chu Văn An (Uni)" w:cs="Chu Văn An (Uni)"/>
          <w:position w:val="-4"/>
        </w:rPr>
        <w:object w:dxaOrig="300" w:dyaOrig="260" w14:anchorId="20B8E57E">
          <v:shape id="_x0000_i1044" type="#_x0000_t75" style="width:15pt;height:13.25pt" o:ole="">
            <v:imagedata r:id="rId48" o:title=""/>
          </v:shape>
          <o:OLEObject Type="Embed" ProgID="Equation.DSMT4" ShapeID="_x0000_i1044" DrawAspect="Content" ObjectID="_1697402840" r:id="rId49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  <w:r w:rsidRPr="00522A49">
        <w:rPr>
          <w:rFonts w:ascii="Chu Văn An (Uni)" w:hAnsi="Chu Văn An (Uni)" w:cs="Chu Văn An (Uni)"/>
          <w:color w:val="000000"/>
          <w:lang w:val="fr-FR"/>
        </w:rPr>
        <w:tab/>
      </w: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B. </w:t>
      </w:r>
      <w:r w:rsidRPr="00522A49">
        <w:rPr>
          <w:rFonts w:ascii="Chu Văn An (Uni)" w:hAnsi="Chu Văn An (Uni)" w:cs="Chu Văn An (Uni)"/>
          <w:position w:val="-4"/>
        </w:rPr>
        <w:object w:dxaOrig="139" w:dyaOrig="260" w14:anchorId="7048DCF3">
          <v:shape id="_x0000_i1045" type="#_x0000_t75" style="width:7.05pt;height:13.25pt" o:ole="">
            <v:imagedata r:id="rId50" o:title=""/>
          </v:shape>
          <o:OLEObject Type="Embed" ProgID="Equation.DSMT4" ShapeID="_x0000_i1045" DrawAspect="Content" ObjectID="_1697402841" r:id="rId51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  <w:r w:rsidRPr="00522A49">
        <w:rPr>
          <w:rFonts w:ascii="Chu Văn An (Uni)" w:hAnsi="Chu Văn An (Uni)" w:cs="Chu Văn An (Uni)"/>
          <w:color w:val="000000"/>
          <w:lang w:val="fr-FR"/>
        </w:rPr>
        <w:tab/>
      </w: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C. </w:t>
      </w:r>
      <w:r w:rsidRPr="00522A49">
        <w:rPr>
          <w:rFonts w:ascii="Chu Văn An (Uni)" w:hAnsi="Chu Văn An (Uni)" w:cs="Chu Văn An (Uni)"/>
          <w:position w:val="-6"/>
        </w:rPr>
        <w:object w:dxaOrig="180" w:dyaOrig="279" w14:anchorId="36514FBD">
          <v:shape id="_x0000_i1046" type="#_x0000_t75" style="width:8.85pt;height:13.7pt" o:ole="">
            <v:imagedata r:id="rId52" o:title=""/>
          </v:shape>
          <o:OLEObject Type="Embed" ProgID="Equation.DSMT4" ShapeID="_x0000_i1046" DrawAspect="Content" ObjectID="_1697402842" r:id="rId53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  <w:r w:rsidRPr="00522A49">
        <w:rPr>
          <w:rFonts w:ascii="Chu Văn An (Uni)" w:hAnsi="Chu Văn An (Uni)" w:cs="Chu Văn An (Uni)"/>
          <w:color w:val="000000"/>
          <w:lang w:val="fr-FR"/>
        </w:rPr>
        <w:tab/>
      </w: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D. </w:t>
      </w:r>
      <w:r w:rsidRPr="00522A49">
        <w:rPr>
          <w:rFonts w:ascii="Chu Văn An (Uni)" w:hAnsi="Chu Văn An (Uni)" w:cs="Chu Văn An (Uni)"/>
          <w:position w:val="-6"/>
        </w:rPr>
        <w:object w:dxaOrig="320" w:dyaOrig="279" w14:anchorId="686CCA11">
          <v:shape id="_x0000_i1047" type="#_x0000_t75" style="width:16.35pt;height:13.7pt" o:ole="">
            <v:imagedata r:id="rId54" o:title=""/>
          </v:shape>
          <o:OLEObject Type="Embed" ProgID="Equation.DSMT4" ShapeID="_x0000_i1047" DrawAspect="Content" ObjectID="_1697402843" r:id="rId55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</w:p>
    <w:p w14:paraId="050A1F57" w14:textId="77777777" w:rsidR="005F703C" w:rsidRPr="00522A49" w:rsidRDefault="005F703C" w:rsidP="005F703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Chu Văn An (Uni)" w:hAnsi="Chu Văn An (Uni)" w:cs="Chu Văn An (Uni)"/>
          <w:b/>
          <w:color w:val="000000"/>
          <w:lang w:val="fr-FR"/>
        </w:rPr>
      </w:pPr>
      <w:proofErr w:type="spellStart"/>
      <w:r w:rsidRPr="00522A49">
        <w:rPr>
          <w:rFonts w:ascii="Chu Văn An (Uni)" w:hAnsi="Chu Văn An (Uni)" w:cs="Chu Văn An (Uni)"/>
          <w:b/>
          <w:color w:val="000000"/>
          <w:lang w:val="fr-FR"/>
        </w:rPr>
        <w:t>Lời</w:t>
      </w:r>
      <w:proofErr w:type="spellEnd"/>
      <w:r w:rsidRPr="00522A49">
        <w:rPr>
          <w:rFonts w:ascii="Chu Văn An (Uni)" w:hAnsi="Chu Văn An (Uni)" w:cs="Chu Văn An (Uni)"/>
          <w:b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b/>
          <w:color w:val="000000"/>
          <w:lang w:val="fr-FR"/>
        </w:rPr>
        <w:t>giải</w:t>
      </w:r>
      <w:proofErr w:type="spellEnd"/>
    </w:p>
    <w:p w14:paraId="70610F84" w14:textId="77777777" w:rsidR="005F703C" w:rsidRPr="00522A49" w:rsidRDefault="005F703C" w:rsidP="005F703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Chu Văn An (Uni)" w:hAnsi="Chu Văn An (Uni)" w:cs="Chu Văn An (Uni)"/>
          <w:b/>
          <w:color w:val="000000"/>
          <w:lang w:val="fr-FR"/>
        </w:rPr>
      </w:pPr>
      <w:proofErr w:type="spellStart"/>
      <w:r w:rsidRPr="00522A49">
        <w:rPr>
          <w:rFonts w:ascii="Chu Văn An (Uni)" w:hAnsi="Chu Văn An (Uni)" w:cs="Chu Văn An (Uni)"/>
          <w:b/>
          <w:color w:val="000000"/>
          <w:lang w:val="fr-FR"/>
        </w:rPr>
        <w:t>Chọn</w:t>
      </w:r>
      <w:proofErr w:type="spellEnd"/>
      <w:r w:rsidRPr="00522A49">
        <w:rPr>
          <w:rFonts w:ascii="Chu Văn An (Uni)" w:hAnsi="Chu Văn An (Uni)" w:cs="Chu Văn An (Uni)"/>
          <w:b/>
          <w:color w:val="000000"/>
          <w:lang w:val="fr-FR"/>
        </w:rPr>
        <w:t xml:space="preserve"> B</w:t>
      </w:r>
    </w:p>
    <w:p w14:paraId="569D1CA9" w14:textId="77777777" w:rsidR="005F703C" w:rsidRPr="00522A49" w:rsidRDefault="005F703C" w:rsidP="005F703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Chu Văn An (Uni)" w:hAnsi="Chu Văn An (Uni)" w:cs="Chu Văn An (Uni)"/>
          <w:color w:val="000000"/>
          <w:lang w:val="fr-FR"/>
        </w:rPr>
      </w:pPr>
      <w:r w:rsidRPr="00522A49">
        <w:rPr>
          <w:rFonts w:ascii="Chu Văn An (Uni)" w:hAnsi="Chu Văn An (Uni)" w:cs="Chu Văn An (Uni)"/>
          <w:color w:val="000000"/>
          <w:lang w:val="fr-FR"/>
        </w:rPr>
        <w:t xml:space="preserve">Ta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có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> </w:t>
      </w:r>
      <w:proofErr w:type="gramStart"/>
      <w:r w:rsidRPr="00522A49">
        <w:rPr>
          <w:rFonts w:ascii="Chu Văn An (Uni)" w:hAnsi="Chu Văn An (Uni)" w:cs="Chu Văn An (Uni)"/>
          <w:color w:val="000000"/>
          <w:lang w:val="fr-FR"/>
        </w:rPr>
        <w:t>: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Tung</w:t>
      </w:r>
      <w:proofErr w:type="spellEnd"/>
      <w:proofErr w:type="gram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độ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đỉnh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4"/>
        </w:rPr>
        <w:object w:dxaOrig="200" w:dyaOrig="260" w14:anchorId="3090E829">
          <v:shape id="_x0000_i1048" type="#_x0000_t75" style="width:10.15pt;height:13.25pt" o:ole="">
            <v:imagedata r:id="rId56" o:title=""/>
          </v:shape>
          <o:OLEObject Type="Embed" ProgID="Equation.DSMT4" ShapeID="_x0000_i1048" DrawAspect="Content" ObjectID="_1697402844" r:id="rId57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là </w:t>
      </w:r>
      <w:r w:rsidRPr="00522A49">
        <w:rPr>
          <w:rFonts w:ascii="Chu Văn An (Uni)" w:hAnsi="Chu Văn An (Uni)" w:cs="Chu Văn An (Uni)"/>
          <w:position w:val="-28"/>
        </w:rPr>
        <w:object w:dxaOrig="1980" w:dyaOrig="680" w14:anchorId="42273BA5">
          <v:shape id="_x0000_i1049" type="#_x0000_t75" style="width:98.95pt;height:34pt" o:ole="">
            <v:imagedata r:id="rId58" o:title=""/>
          </v:shape>
          <o:OLEObject Type="Embed" ProgID="Equation.DSMT4" ShapeID="_x0000_i1049" DrawAspect="Content" ObjectID="_1697402845" r:id="rId59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</w:p>
    <w:p w14:paraId="1FE1F624" w14:textId="77777777" w:rsidR="005F703C" w:rsidRPr="00522A49" w:rsidRDefault="005F703C" w:rsidP="005F703C">
      <w:pPr>
        <w:pStyle w:val="ListParagraph"/>
        <w:numPr>
          <w:ilvl w:val="0"/>
          <w:numId w:val="14"/>
        </w:numPr>
        <w:tabs>
          <w:tab w:val="left" w:pos="993"/>
        </w:tabs>
        <w:spacing w:before="0" w:after="0"/>
        <w:ind w:left="993" w:hanging="993"/>
        <w:rPr>
          <w:rFonts w:ascii="Chu Văn An (Uni)" w:hAnsi="Chu Văn An (Uni)" w:cs="Chu Văn An (Uni)"/>
          <w:color w:val="000000"/>
          <w:szCs w:val="24"/>
          <w:lang w:val="fr-FR"/>
        </w:rPr>
      </w:pPr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Cho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hàm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proofErr w:type="gram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số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gramEnd"/>
      <w:r w:rsidRPr="00522A49">
        <w:rPr>
          <w:rFonts w:ascii="Chu Văn An (Uni)" w:hAnsi="Chu Văn An (Uni)" w:cs="Chu Văn An (Uni)"/>
          <w:position w:val="-10"/>
          <w:szCs w:val="24"/>
        </w:rPr>
        <w:object w:dxaOrig="2360" w:dyaOrig="360" w14:anchorId="6E163273">
          <v:shape id="_x0000_i1050" type="#_x0000_t75" style="width:118.4pt;height:18.1pt" o:ole="">
            <v:imagedata r:id="rId60" o:title=""/>
          </v:shape>
          <o:OLEObject Type="Embed" ProgID="Equation.DSMT4" ShapeID="_x0000_i1050" DrawAspect="Content" ObjectID="_1697402846" r:id="rId61"/>
        </w:object>
      </w:r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.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Mệnh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đề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nào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sau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đây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là </w:t>
      </w:r>
      <w:proofErr w:type="spellStart"/>
      <w:r w:rsidRPr="00522A49">
        <w:rPr>
          <w:rFonts w:ascii="Chu Văn An (Uni)" w:hAnsi="Chu Văn An (Uni)" w:cs="Chu Văn An (Uni)"/>
          <w:b/>
          <w:color w:val="000000"/>
          <w:szCs w:val="24"/>
          <w:lang w:val="fr-FR"/>
        </w:rPr>
        <w:t>đúng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?</w:t>
      </w:r>
    </w:p>
    <w:p w14:paraId="3AAC8B62" w14:textId="77777777" w:rsidR="005F703C" w:rsidRPr="00522A49" w:rsidRDefault="005F703C" w:rsidP="005F703C">
      <w:pPr>
        <w:tabs>
          <w:tab w:val="left" w:pos="992"/>
          <w:tab w:val="left" w:pos="5669"/>
        </w:tabs>
        <w:ind w:left="992"/>
        <w:rPr>
          <w:rFonts w:ascii="Chu Văn An (Uni)" w:hAnsi="Chu Văn An (Uni)" w:cs="Chu Văn An (Uni)"/>
          <w:color w:val="000000"/>
          <w:lang w:val="fr-FR"/>
        </w:rPr>
      </w:pP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A. </w:t>
      </w:r>
      <w:r w:rsidRPr="00522A49">
        <w:rPr>
          <w:rFonts w:ascii="Chu Văn An (Uni)" w:hAnsi="Chu Văn An (Uni)" w:cs="Chu Văn An (Uni)"/>
          <w:position w:val="-10"/>
        </w:rPr>
        <w:object w:dxaOrig="220" w:dyaOrig="260" w14:anchorId="649A4B3A">
          <v:shape id="_x0000_i1051" type="#_x0000_t75" style="width:10.6pt;height:13.25pt" o:ole="">
            <v:imagedata r:id="rId62" o:title=""/>
          </v:shape>
          <o:OLEObject Type="Embed" ProgID="Equation.DSMT4" ShapeID="_x0000_i1051" DrawAspect="Content" ObjectID="_1697402847" r:id="rId63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giảm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proofErr w:type="gramStart"/>
      <w:r w:rsidRPr="00522A49">
        <w:rPr>
          <w:rFonts w:ascii="Chu Văn An (Uni)" w:hAnsi="Chu Văn An (Uni)" w:cs="Chu Văn An (Uni)"/>
          <w:color w:val="000000"/>
          <w:lang w:val="fr-FR"/>
        </w:rPr>
        <w:t>tr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gramEnd"/>
      <w:r w:rsidRPr="00522A49">
        <w:rPr>
          <w:rFonts w:ascii="Chu Văn An (Uni)" w:hAnsi="Chu Văn An (Uni)" w:cs="Chu Văn An (Uni)"/>
          <w:position w:val="-12"/>
        </w:rPr>
        <w:object w:dxaOrig="820" w:dyaOrig="380" w14:anchorId="0E44EE2E">
          <v:shape id="_x0000_i1052" type="#_x0000_t75" style="width:40.65pt;height:19pt" o:ole="">
            <v:imagedata r:id="rId64" o:title=""/>
          </v:shape>
          <o:OLEObject Type="Embed" ProgID="Equation.DSMT4" ShapeID="_x0000_i1052" DrawAspect="Content" ObjectID="_1697402848" r:id="rId65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  <w:r w:rsidRPr="00522A49">
        <w:rPr>
          <w:rFonts w:ascii="Chu Văn An (Uni)" w:hAnsi="Chu Văn An (Uni)" w:cs="Chu Văn An (Uni)"/>
          <w:color w:val="000000"/>
          <w:lang w:val="fr-FR"/>
        </w:rPr>
        <w:tab/>
      </w: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B. </w:t>
      </w:r>
      <w:r w:rsidRPr="00522A49">
        <w:rPr>
          <w:rFonts w:ascii="Chu Văn An (Uni)" w:hAnsi="Chu Văn An (Uni)" w:cs="Chu Văn An (Uni)"/>
          <w:position w:val="-10"/>
        </w:rPr>
        <w:object w:dxaOrig="220" w:dyaOrig="260" w14:anchorId="057202BA">
          <v:shape id="_x0000_i1053" type="#_x0000_t75" style="width:10.6pt;height:13.25pt" o:ole="">
            <v:imagedata r:id="rId66" o:title=""/>
          </v:shape>
          <o:OLEObject Type="Embed" ProgID="Equation.DSMT4" ShapeID="_x0000_i1053" DrawAspect="Content" ObjectID="_1697402849" r:id="rId67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giảm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proofErr w:type="gramStart"/>
      <w:r w:rsidRPr="00522A49">
        <w:rPr>
          <w:rFonts w:ascii="Chu Văn An (Uni)" w:hAnsi="Chu Văn An (Uni)" w:cs="Chu Văn An (Uni)"/>
          <w:color w:val="000000"/>
          <w:lang w:val="fr-FR"/>
        </w:rPr>
        <w:t>tr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gramEnd"/>
      <w:r w:rsidRPr="00522A49">
        <w:rPr>
          <w:rFonts w:ascii="Chu Văn An (Uni)" w:hAnsi="Chu Văn An (Uni)" w:cs="Chu Văn An (Uni)"/>
          <w:position w:val="-12"/>
        </w:rPr>
        <w:object w:dxaOrig="780" w:dyaOrig="380" w14:anchorId="01DF4CE6">
          <v:shape id="_x0000_i1054" type="#_x0000_t75" style="width:38.85pt;height:19pt" o:ole="">
            <v:imagedata r:id="rId68" o:title=""/>
          </v:shape>
          <o:OLEObject Type="Embed" ProgID="Equation.DSMT4" ShapeID="_x0000_i1054" DrawAspect="Content" ObjectID="_1697402850" r:id="rId69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</w:p>
    <w:p w14:paraId="086C134F" w14:textId="77777777" w:rsidR="005F703C" w:rsidRPr="00522A49" w:rsidRDefault="005F703C" w:rsidP="005F703C">
      <w:pPr>
        <w:tabs>
          <w:tab w:val="left" w:pos="992"/>
          <w:tab w:val="left" w:pos="5669"/>
        </w:tabs>
        <w:ind w:left="992"/>
        <w:rPr>
          <w:rFonts w:ascii="Chu Văn An (Uni)" w:hAnsi="Chu Văn An (Uni)" w:cs="Chu Văn An (Uni)"/>
          <w:color w:val="000000"/>
          <w:lang w:val="fr-FR"/>
        </w:rPr>
      </w:pP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C. </w:t>
      </w:r>
      <w:r w:rsidRPr="00522A49">
        <w:rPr>
          <w:rFonts w:ascii="Chu Văn An (Uni)" w:hAnsi="Chu Văn An (Uni)" w:cs="Chu Văn An (Uni)"/>
          <w:position w:val="-10"/>
        </w:rPr>
        <w:object w:dxaOrig="220" w:dyaOrig="260" w14:anchorId="6E95D74A">
          <v:shape id="_x0000_i1055" type="#_x0000_t75" style="width:10.6pt;height:13.25pt" o:ole="">
            <v:imagedata r:id="rId70" o:title=""/>
          </v:shape>
          <o:OLEObject Type="Embed" ProgID="Equation.DSMT4" ShapeID="_x0000_i1055" DrawAspect="Content" ObjectID="_1697402851" r:id="rId71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tăng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proofErr w:type="gramStart"/>
      <w:r w:rsidRPr="00522A49">
        <w:rPr>
          <w:rFonts w:ascii="Chu Văn An (Uni)" w:hAnsi="Chu Văn An (Uni)" w:cs="Chu Văn An (Uni)"/>
          <w:color w:val="000000"/>
          <w:lang w:val="fr-FR"/>
        </w:rPr>
        <w:t>tr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gramEnd"/>
      <w:r w:rsidRPr="00522A49">
        <w:rPr>
          <w:rFonts w:ascii="Chu Văn An (Uni)" w:hAnsi="Chu Văn An (Uni)" w:cs="Chu Văn An (Uni)"/>
          <w:position w:val="-12"/>
        </w:rPr>
        <w:object w:dxaOrig="820" w:dyaOrig="380" w14:anchorId="05711385">
          <v:shape id="_x0000_i1056" type="#_x0000_t75" style="width:40.65pt;height:19pt" o:ole="">
            <v:imagedata r:id="rId72" o:title=""/>
          </v:shape>
          <o:OLEObject Type="Embed" ProgID="Equation.DSMT4" ShapeID="_x0000_i1056" DrawAspect="Content" ObjectID="_1697402852" r:id="rId73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  <w:r w:rsidRPr="00522A49">
        <w:rPr>
          <w:rFonts w:ascii="Chu Văn An (Uni)" w:hAnsi="Chu Văn An (Uni)" w:cs="Chu Văn An (Uni)"/>
          <w:color w:val="000000"/>
          <w:lang w:val="fr-FR"/>
        </w:rPr>
        <w:tab/>
      </w: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D. </w:t>
      </w:r>
      <w:r w:rsidRPr="00522A49">
        <w:rPr>
          <w:rFonts w:ascii="Chu Văn An (Uni)" w:hAnsi="Chu Văn An (Uni)" w:cs="Chu Văn An (Uni)"/>
          <w:position w:val="-10"/>
        </w:rPr>
        <w:object w:dxaOrig="220" w:dyaOrig="260" w14:anchorId="5E06936E">
          <v:shape id="_x0000_i1057" type="#_x0000_t75" style="width:10.6pt;height:13.25pt" o:ole="">
            <v:imagedata r:id="rId74" o:title=""/>
          </v:shape>
          <o:OLEObject Type="Embed" ProgID="Equation.DSMT4" ShapeID="_x0000_i1057" DrawAspect="Content" ObjectID="_1697402853" r:id="rId75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tăng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proofErr w:type="gramStart"/>
      <w:r w:rsidRPr="00522A49">
        <w:rPr>
          <w:rFonts w:ascii="Chu Văn An (Uni)" w:hAnsi="Chu Văn An (Uni)" w:cs="Chu Văn An (Uni)"/>
          <w:color w:val="000000"/>
          <w:lang w:val="fr-FR"/>
        </w:rPr>
        <w:t>tr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gramEnd"/>
      <w:r w:rsidRPr="00522A49">
        <w:rPr>
          <w:rFonts w:ascii="Chu Văn An (Uni)" w:hAnsi="Chu Văn An (Uni)" w:cs="Chu Văn An (Uni)"/>
          <w:position w:val="-12"/>
        </w:rPr>
        <w:object w:dxaOrig="999" w:dyaOrig="380" w14:anchorId="3D52D30E">
          <v:shape id="_x0000_i1058" type="#_x0000_t75" style="width:49.9pt;height:19pt" o:ole="">
            <v:imagedata r:id="rId76" o:title=""/>
          </v:shape>
          <o:OLEObject Type="Embed" ProgID="Equation.DSMT4" ShapeID="_x0000_i1058" DrawAspect="Content" ObjectID="_1697402854" r:id="rId77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</w:p>
    <w:p w14:paraId="352D75F9" w14:textId="77777777" w:rsidR="005F703C" w:rsidRPr="00522A49" w:rsidRDefault="005F703C" w:rsidP="005F703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Chu Văn An (Uni)" w:hAnsi="Chu Văn An (Uni)" w:cs="Chu Văn An (Uni)"/>
          <w:b/>
          <w:color w:val="000000"/>
          <w:lang w:val="fr-FR"/>
        </w:rPr>
      </w:pPr>
      <w:proofErr w:type="spellStart"/>
      <w:r w:rsidRPr="00522A49">
        <w:rPr>
          <w:rFonts w:ascii="Chu Văn An (Uni)" w:hAnsi="Chu Văn An (Uni)" w:cs="Chu Văn An (Uni)"/>
          <w:b/>
          <w:color w:val="000000"/>
          <w:lang w:val="fr-FR"/>
        </w:rPr>
        <w:t>Lời</w:t>
      </w:r>
      <w:proofErr w:type="spellEnd"/>
      <w:r w:rsidRPr="00522A49">
        <w:rPr>
          <w:rFonts w:ascii="Chu Văn An (Uni)" w:hAnsi="Chu Văn An (Uni)" w:cs="Chu Văn An (Uni)"/>
          <w:b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b/>
          <w:color w:val="000000"/>
          <w:lang w:val="fr-FR"/>
        </w:rPr>
        <w:t>giải</w:t>
      </w:r>
      <w:proofErr w:type="spellEnd"/>
    </w:p>
    <w:p w14:paraId="2C1394BF" w14:textId="77777777" w:rsidR="005F703C" w:rsidRPr="00522A49" w:rsidRDefault="005F703C" w:rsidP="005F703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Chu Văn An (Uni)" w:hAnsi="Chu Văn An (Uni)" w:cs="Chu Văn An (Uni)"/>
          <w:b/>
          <w:color w:val="000000"/>
          <w:lang w:val="fr-FR"/>
        </w:rPr>
      </w:pPr>
      <w:proofErr w:type="spellStart"/>
      <w:r w:rsidRPr="00522A49">
        <w:rPr>
          <w:rFonts w:ascii="Chu Văn An (Uni)" w:hAnsi="Chu Văn An (Uni)" w:cs="Chu Văn An (Uni)"/>
          <w:b/>
          <w:color w:val="000000"/>
          <w:lang w:val="fr-FR"/>
        </w:rPr>
        <w:t>Chọn</w:t>
      </w:r>
      <w:proofErr w:type="spellEnd"/>
      <w:r w:rsidRPr="00522A49">
        <w:rPr>
          <w:rFonts w:ascii="Chu Văn An (Uni)" w:hAnsi="Chu Văn An (Uni)" w:cs="Chu Văn An (Uni)"/>
          <w:b/>
          <w:color w:val="000000"/>
          <w:lang w:val="fr-FR"/>
        </w:rPr>
        <w:t xml:space="preserve"> A</w:t>
      </w:r>
    </w:p>
    <w:p w14:paraId="063E1B36" w14:textId="77777777" w:rsidR="005F703C" w:rsidRDefault="005F703C" w:rsidP="005F703C">
      <w:pPr>
        <w:tabs>
          <w:tab w:val="left" w:pos="992"/>
          <w:tab w:val="left" w:pos="5669"/>
        </w:tabs>
        <w:ind w:left="992"/>
        <w:rPr>
          <w:rFonts w:ascii="Chu Văn An (Uni)" w:hAnsi="Chu Văn An (Uni)" w:cs="Chu Văn An (Uni)"/>
          <w:color w:val="000000"/>
          <w:lang w:val="fr-FR"/>
        </w:rPr>
      </w:pPr>
      <w:r w:rsidRPr="00522A49">
        <w:rPr>
          <w:rFonts w:ascii="Chu Văn An (Uni)" w:hAnsi="Chu Văn An (Uni)" w:cs="Chu Văn An (Uni)"/>
          <w:color w:val="000000"/>
          <w:lang w:val="fr-FR"/>
        </w:rPr>
        <w:t xml:space="preserve">Ta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có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6"/>
        </w:rPr>
        <w:object w:dxaOrig="1020" w:dyaOrig="279" w14:anchorId="2D778FBC">
          <v:shape id="_x0000_i1059" type="#_x0000_t75" style="width:50.8pt;height:13.7pt" o:ole="">
            <v:imagedata r:id="rId78" o:title=""/>
          </v:shape>
          <o:OLEObject Type="Embed" ProgID="Equation.DSMT4" ShapeID="_x0000_i1059" DrawAspect="Content" ObjectID="_1697402855" r:id="rId79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n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hàm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số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10"/>
        </w:rPr>
        <w:object w:dxaOrig="220" w:dyaOrig="260" w14:anchorId="5ED1FC5B">
          <v:shape id="_x0000_i1060" type="#_x0000_t75" style="width:10.6pt;height:13.25pt" o:ole="">
            <v:imagedata r:id="rId80" o:title=""/>
          </v:shape>
          <o:OLEObject Type="Embed" ProgID="Equation.DSMT4" ShapeID="_x0000_i1060" DrawAspect="Content" ObjectID="_1697402856" r:id="rId81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tăng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tr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12"/>
        </w:rPr>
        <w:object w:dxaOrig="780" w:dyaOrig="380" w14:anchorId="38CB1FD4">
          <v:shape id="_x0000_i1061" type="#_x0000_t75" style="width:38.85pt;height:19pt" o:ole="">
            <v:imagedata r:id="rId82" o:title=""/>
          </v:shape>
          <o:OLEObject Type="Embed" ProgID="Equation.DSMT4" ShapeID="_x0000_i1061" DrawAspect="Content" ObjectID="_1697402857" r:id="rId83"/>
        </w:objec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và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10"/>
        </w:rPr>
        <w:object w:dxaOrig="220" w:dyaOrig="260" w14:anchorId="6390C9A7">
          <v:shape id="_x0000_i1062" type="#_x0000_t75" style="width:10.6pt;height:13.25pt" o:ole="">
            <v:imagedata r:id="rId84" o:title=""/>
          </v:shape>
          <o:OLEObject Type="Embed" ProgID="Equation.DSMT4" ShapeID="_x0000_i1062" DrawAspect="Content" ObjectID="_1697402858" r:id="rId85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giảm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tr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12"/>
        </w:rPr>
        <w:object w:dxaOrig="820" w:dyaOrig="380" w14:anchorId="4494EA01">
          <v:shape id="_x0000_i1063" type="#_x0000_t75" style="width:40.65pt;height:19pt" o:ole="">
            <v:imagedata r:id="rId86" o:title=""/>
          </v:shape>
          <o:OLEObject Type="Embed" ProgID="Equation.DSMT4" ShapeID="_x0000_i1063" DrawAspect="Content" ObjectID="_1697402859" r:id="rId87"/>
        </w:objec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n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chọ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phương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á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A.</w:t>
      </w:r>
    </w:p>
    <w:p w14:paraId="346F8D35" w14:textId="77777777" w:rsidR="00841EDA" w:rsidRPr="00C842CD" w:rsidRDefault="00841EDA" w:rsidP="00841EDA">
      <w:pPr>
        <w:pStyle w:val="ListParagraph"/>
        <w:numPr>
          <w:ilvl w:val="0"/>
          <w:numId w:val="14"/>
        </w:numPr>
        <w:tabs>
          <w:tab w:val="left" w:pos="992"/>
        </w:tabs>
        <w:spacing w:before="0" w:after="0"/>
        <w:rPr>
          <w:rFonts w:ascii="Chu Văn An (Uni)" w:hAnsi="Chu Văn An (Uni)" w:cs="Chu Văn An (Uni)"/>
          <w:szCs w:val="24"/>
        </w:rPr>
      </w:pPr>
      <w:proofErr w:type="spellStart"/>
      <w:r w:rsidRPr="00C842CD">
        <w:rPr>
          <w:rFonts w:ascii="Chu Văn An (Uni)" w:hAnsi="Chu Văn An (Uni)" w:cs="Chu Văn An (Uni)"/>
          <w:szCs w:val="24"/>
        </w:rPr>
        <w:t>Điều</w:t>
      </w:r>
      <w:proofErr w:type="spellEnd"/>
      <w:r w:rsidRPr="00C842CD">
        <w:rPr>
          <w:rFonts w:ascii="Chu Văn An (Uni)" w:hAnsi="Chu Văn An (Uni)" w:cs="Chu Văn An (Uni)"/>
          <w:szCs w:val="24"/>
        </w:rPr>
        <w:t xml:space="preserve"> </w:t>
      </w:r>
      <w:proofErr w:type="spellStart"/>
      <w:r w:rsidRPr="00C842CD">
        <w:rPr>
          <w:rFonts w:ascii="Chu Văn An (Uni)" w:hAnsi="Chu Văn An (Uni)" w:cs="Chu Văn An (Uni)"/>
          <w:szCs w:val="24"/>
        </w:rPr>
        <w:t>kiện</w:t>
      </w:r>
      <w:proofErr w:type="spellEnd"/>
      <w:r w:rsidRPr="00C842CD">
        <w:rPr>
          <w:rFonts w:ascii="Chu Văn An (Uni)" w:hAnsi="Chu Văn An (Uni)" w:cs="Chu Văn An (Uni)"/>
          <w:szCs w:val="24"/>
          <w:lang w:val="vi-VN"/>
        </w:rPr>
        <w:t xml:space="preserve"> xác định của phương trình</w:t>
      </w:r>
      <w:r w:rsidRPr="00C842CD">
        <w:rPr>
          <w:rFonts w:ascii="Chu Văn An (Uni)" w:hAnsi="Chu Văn An (Uni)" w:cs="Chu Văn An (Uni)"/>
          <w:iCs/>
          <w:position w:val="-30"/>
          <w:szCs w:val="24"/>
        </w:rPr>
        <w:object w:dxaOrig="1840" w:dyaOrig="720" w14:anchorId="5427C0C2">
          <v:shape id="_x0000_i1064" type="#_x0000_t75" style="width:92.3pt;height:36.2pt" o:ole="">
            <v:imagedata r:id="rId88" o:title=""/>
          </v:shape>
          <o:OLEObject Type="Embed" ProgID="Equation.DSMT4" ShapeID="_x0000_i1064" DrawAspect="Content" ObjectID="_1697402860" r:id="rId89"/>
        </w:object>
      </w:r>
      <w:r w:rsidRPr="00C842CD">
        <w:rPr>
          <w:rFonts w:ascii="Chu Văn An (Uni)" w:hAnsi="Chu Văn An (Uni)" w:cs="Chu Văn An (Uni)"/>
          <w:szCs w:val="24"/>
          <w:lang w:val="vi-VN"/>
        </w:rPr>
        <w:t xml:space="preserve"> là:</w:t>
      </w:r>
    </w:p>
    <w:p w14:paraId="36890CDC" w14:textId="77777777" w:rsidR="00841EDA" w:rsidRPr="00C842CD" w:rsidRDefault="00841EDA" w:rsidP="00841EDA">
      <w:pPr>
        <w:tabs>
          <w:tab w:val="left" w:pos="992"/>
          <w:tab w:val="left" w:pos="5670"/>
        </w:tabs>
        <w:ind w:left="992"/>
        <w:rPr>
          <w:rFonts w:ascii="Chu Văn An (Uni)" w:hAnsi="Chu Văn An (Uni)" w:cs="Chu Văn An (Uni)"/>
        </w:rPr>
      </w:pPr>
      <w:r w:rsidRPr="00C842CD">
        <w:rPr>
          <w:rFonts w:ascii="Chu Văn An (Uni)" w:hAnsi="Chu Văn An (Uni)" w:cs="Chu Văn An (Uni)"/>
          <w:b/>
          <w:color w:val="0000FF"/>
        </w:rPr>
        <w:t xml:space="preserve">A. </w:t>
      </w:r>
      <w:r w:rsidRPr="00C842CD">
        <w:rPr>
          <w:rFonts w:ascii="Chu Văn An (Uni)" w:hAnsi="Chu Văn An (Uni)" w:cs="Chu Văn An (Uni)"/>
          <w:position w:val="-6"/>
        </w:rPr>
        <w:object w:dxaOrig="600" w:dyaOrig="279" w14:anchorId="141AB6E2">
          <v:shape id="_x0000_i1065" type="#_x0000_t75" style="width:30.05pt;height:13.7pt" o:ole="">
            <v:imagedata r:id="rId90" o:title=""/>
          </v:shape>
          <o:OLEObject Type="Embed" ProgID="Equation.DSMT4" ShapeID="_x0000_i1065" DrawAspect="Content" ObjectID="_1697402861" r:id="rId91"/>
        </w:object>
      </w:r>
      <w:r w:rsidRPr="00C842CD">
        <w:rPr>
          <w:rFonts w:ascii="Chu Văn An (Uni)" w:hAnsi="Chu Văn An (Uni)" w:cs="Chu Văn An (Uni)"/>
        </w:rPr>
        <w:t>.</w:t>
      </w:r>
      <w:r w:rsidRPr="00C842CD">
        <w:rPr>
          <w:rFonts w:ascii="Chu Văn An (Uni)" w:hAnsi="Chu Văn An (Uni)" w:cs="Chu Văn An (Uni)"/>
        </w:rPr>
        <w:tab/>
      </w:r>
      <w:r w:rsidRPr="00C842CD">
        <w:rPr>
          <w:rFonts w:ascii="Chu Văn An (Uni)" w:hAnsi="Chu Văn An (Uni)" w:cs="Chu Văn An (Uni)"/>
          <w:b/>
          <w:color w:val="0000FF"/>
        </w:rPr>
        <w:t xml:space="preserve">B. </w:t>
      </w:r>
      <w:r w:rsidRPr="00C842CD">
        <w:rPr>
          <w:rFonts w:ascii="Chu Văn An (Uni)" w:hAnsi="Chu Văn An (Uni)" w:cs="Chu Văn An (Uni)"/>
          <w:position w:val="-6"/>
        </w:rPr>
        <w:object w:dxaOrig="600" w:dyaOrig="279" w14:anchorId="5FE6BEDC">
          <v:shape id="_x0000_i1066" type="#_x0000_t75" style="width:30.05pt;height:13.7pt" o:ole="">
            <v:imagedata r:id="rId92" o:title=""/>
          </v:shape>
          <o:OLEObject Type="Embed" ProgID="Equation.DSMT4" ShapeID="_x0000_i1066" DrawAspect="Content" ObjectID="_1697402862" r:id="rId93"/>
        </w:object>
      </w:r>
      <w:r w:rsidRPr="00C842CD">
        <w:rPr>
          <w:rFonts w:ascii="Chu Văn An (Uni)" w:hAnsi="Chu Văn An (Uni)" w:cs="Chu Văn An (Uni)"/>
        </w:rPr>
        <w:t xml:space="preserve"> </w:t>
      </w:r>
      <w:proofErr w:type="spellStart"/>
      <w:proofErr w:type="gramStart"/>
      <w:r w:rsidRPr="00C842CD">
        <w:rPr>
          <w:rFonts w:ascii="Chu Văn An (Uni)" w:hAnsi="Chu Văn An (Uni)" w:cs="Chu Văn An (Uni)"/>
        </w:rPr>
        <w:t>và</w:t>
      </w:r>
      <w:proofErr w:type="spellEnd"/>
      <w:r w:rsidRPr="00C842CD">
        <w:rPr>
          <w:rFonts w:ascii="Chu Văn An (Uni)" w:hAnsi="Chu Văn An (Uni)" w:cs="Chu Văn An (Uni)"/>
        </w:rPr>
        <w:t xml:space="preserve"> </w:t>
      </w:r>
      <w:proofErr w:type="gramEnd"/>
      <w:r w:rsidRPr="00C842CD">
        <w:rPr>
          <w:rFonts w:ascii="Chu Văn An (Uni)" w:hAnsi="Chu Văn An (Uni)" w:cs="Chu Văn An (Uni)"/>
          <w:position w:val="-6"/>
        </w:rPr>
        <w:object w:dxaOrig="1020" w:dyaOrig="360" w14:anchorId="3234F80E">
          <v:shape id="_x0000_i1067" type="#_x0000_t75" style="width:50.8pt;height:18.1pt" o:ole="">
            <v:imagedata r:id="rId94" o:title=""/>
          </v:shape>
          <o:OLEObject Type="Embed" ProgID="Equation.DSMT4" ShapeID="_x0000_i1067" DrawAspect="Content" ObjectID="_1697402863" r:id="rId95"/>
        </w:object>
      </w:r>
      <w:r w:rsidRPr="00C842CD">
        <w:rPr>
          <w:rFonts w:ascii="Chu Văn An (Uni)" w:hAnsi="Chu Văn An (Uni)" w:cs="Chu Văn An (Uni)"/>
        </w:rPr>
        <w:t>.</w:t>
      </w:r>
    </w:p>
    <w:p w14:paraId="42BF2F42" w14:textId="77777777" w:rsidR="00841EDA" w:rsidRPr="00C842CD" w:rsidRDefault="00841EDA" w:rsidP="00841EDA">
      <w:pPr>
        <w:tabs>
          <w:tab w:val="left" w:pos="992"/>
          <w:tab w:val="left" w:pos="5670"/>
        </w:tabs>
        <w:ind w:left="992"/>
        <w:rPr>
          <w:rFonts w:ascii="Chu Văn An (Uni)" w:hAnsi="Chu Văn An (Uni)" w:cs="Chu Văn An (Uni)"/>
        </w:rPr>
      </w:pPr>
      <w:r w:rsidRPr="00C842CD">
        <w:rPr>
          <w:rFonts w:ascii="Chu Văn An (Uni)" w:hAnsi="Chu Văn An (Uni)" w:cs="Chu Văn An (Uni)"/>
          <w:b/>
          <w:color w:val="0000FF"/>
        </w:rPr>
        <w:t xml:space="preserve">C. </w:t>
      </w:r>
      <w:r w:rsidRPr="00C842CD">
        <w:rPr>
          <w:rFonts w:ascii="Chu Văn An (Uni)" w:hAnsi="Chu Văn An (Uni)" w:cs="Chu Văn An (Uni)"/>
          <w:b/>
          <w:color w:val="0000FF"/>
          <w:position w:val="-6"/>
        </w:rPr>
        <w:object w:dxaOrig="560" w:dyaOrig="279" w14:anchorId="351D0DC6">
          <v:shape id="_x0000_i1068" type="#_x0000_t75" style="width:27.85pt;height:14.15pt" o:ole="">
            <v:imagedata r:id="rId96" o:title=""/>
          </v:shape>
          <o:OLEObject Type="Embed" ProgID="Equation.DSMT4" ShapeID="_x0000_i1068" DrawAspect="Content" ObjectID="_1697402864" r:id="rId97"/>
        </w:object>
      </w:r>
      <w:r w:rsidRPr="00C842CD">
        <w:rPr>
          <w:rFonts w:ascii="Chu Văn An (Uni)" w:hAnsi="Chu Văn An (Uni)" w:cs="Chu Văn An (Uni)"/>
          <w:b/>
          <w:color w:val="0000FF"/>
        </w:rPr>
        <w:t>.</w:t>
      </w:r>
      <w:r w:rsidRPr="00C842CD">
        <w:rPr>
          <w:rFonts w:ascii="Chu Văn An (Uni)" w:hAnsi="Chu Văn An (Uni)" w:cs="Chu Văn An (Uni)"/>
        </w:rPr>
        <w:tab/>
      </w:r>
      <w:r w:rsidRPr="00C842CD">
        <w:rPr>
          <w:rFonts w:ascii="Chu Văn An (Uni)" w:hAnsi="Chu Văn An (Uni)" w:cs="Chu Văn An (Uni)"/>
          <w:b/>
          <w:color w:val="0000FF"/>
        </w:rPr>
        <w:t xml:space="preserve">D. </w:t>
      </w:r>
      <w:r w:rsidRPr="00C842CD">
        <w:rPr>
          <w:rFonts w:ascii="Chu Văn An (Uni)" w:hAnsi="Chu Văn An (Uni)" w:cs="Chu Văn An (Uni)"/>
          <w:position w:val="-6"/>
        </w:rPr>
        <w:object w:dxaOrig="600" w:dyaOrig="279" w14:anchorId="36A632DB">
          <v:shape id="_x0000_i1069" type="#_x0000_t75" style="width:30.05pt;height:13.7pt" o:ole="">
            <v:imagedata r:id="rId98" o:title=""/>
          </v:shape>
          <o:OLEObject Type="Embed" ProgID="Equation.DSMT4" ShapeID="_x0000_i1069" DrawAspect="Content" ObjectID="_1697402865" r:id="rId99"/>
        </w:object>
      </w:r>
      <w:r w:rsidRPr="00C842CD">
        <w:rPr>
          <w:rFonts w:ascii="Chu Văn An (Uni)" w:hAnsi="Chu Văn An (Uni)" w:cs="Chu Văn An (Uni)"/>
        </w:rPr>
        <w:t xml:space="preserve"> </w:t>
      </w:r>
      <w:proofErr w:type="spellStart"/>
      <w:proofErr w:type="gramStart"/>
      <w:r w:rsidRPr="00C842CD">
        <w:rPr>
          <w:rFonts w:ascii="Chu Văn An (Uni)" w:hAnsi="Chu Văn An (Uni)" w:cs="Chu Văn An (Uni)"/>
        </w:rPr>
        <w:t>và</w:t>
      </w:r>
      <w:proofErr w:type="spellEnd"/>
      <w:r w:rsidRPr="00C842CD">
        <w:rPr>
          <w:rFonts w:ascii="Chu Văn An (Uni)" w:hAnsi="Chu Văn An (Uni)" w:cs="Chu Văn An (Uni)"/>
        </w:rPr>
        <w:t xml:space="preserve"> </w:t>
      </w:r>
      <w:proofErr w:type="gramEnd"/>
      <w:r w:rsidRPr="00C842CD">
        <w:rPr>
          <w:rFonts w:ascii="Chu Văn An (Uni)" w:hAnsi="Chu Văn An (Uni)" w:cs="Chu Văn An (Uni)"/>
          <w:position w:val="-6"/>
        </w:rPr>
        <w:object w:dxaOrig="1040" w:dyaOrig="360" w14:anchorId="20F9D1CE">
          <v:shape id="_x0000_i1070" type="#_x0000_t75" style="width:51.7pt;height:18.1pt" o:ole="">
            <v:imagedata r:id="rId100" o:title=""/>
          </v:shape>
          <o:OLEObject Type="Embed" ProgID="Equation.DSMT4" ShapeID="_x0000_i1070" DrawAspect="Content" ObjectID="_1697402866" r:id="rId101"/>
        </w:object>
      </w:r>
      <w:r w:rsidRPr="00C842CD">
        <w:rPr>
          <w:rFonts w:ascii="Chu Văn An (Uni)" w:hAnsi="Chu Văn An (Uni)" w:cs="Chu Văn An (Uni)"/>
        </w:rPr>
        <w:t>.</w:t>
      </w:r>
    </w:p>
    <w:p w14:paraId="3B84E0ED" w14:textId="77777777" w:rsidR="00841EDA" w:rsidRPr="00C842CD" w:rsidRDefault="00841EDA" w:rsidP="00841EDA">
      <w:pPr>
        <w:tabs>
          <w:tab w:val="left" w:pos="992"/>
          <w:tab w:val="left" w:pos="3402"/>
          <w:tab w:val="left" w:pos="5669"/>
          <w:tab w:val="left" w:pos="7937"/>
        </w:tabs>
        <w:jc w:val="center"/>
        <w:rPr>
          <w:rFonts w:ascii="Chu Văn An (Uni)" w:hAnsi="Chu Văn An (Uni)" w:cs="Chu Văn An (Uni)"/>
          <w:b/>
        </w:rPr>
      </w:pPr>
      <w:proofErr w:type="spellStart"/>
      <w:r w:rsidRPr="00C842CD">
        <w:rPr>
          <w:rFonts w:ascii="Chu Văn An (Uni)" w:hAnsi="Chu Văn An (Uni)" w:cs="Chu Văn An (Uni)"/>
          <w:b/>
        </w:rPr>
        <w:lastRenderedPageBreak/>
        <w:t>Lời</w:t>
      </w:r>
      <w:proofErr w:type="spellEnd"/>
      <w:r w:rsidRPr="00C842CD">
        <w:rPr>
          <w:rFonts w:ascii="Chu Văn An (Uni)" w:hAnsi="Chu Văn An (Uni)" w:cs="Chu Văn An (Uni)"/>
          <w:b/>
        </w:rPr>
        <w:t xml:space="preserve"> </w:t>
      </w:r>
      <w:proofErr w:type="spellStart"/>
      <w:r w:rsidRPr="00C842CD">
        <w:rPr>
          <w:rFonts w:ascii="Chu Văn An (Uni)" w:hAnsi="Chu Văn An (Uni)" w:cs="Chu Văn An (Uni)"/>
          <w:b/>
        </w:rPr>
        <w:t>giải</w:t>
      </w:r>
      <w:proofErr w:type="spellEnd"/>
      <w:r w:rsidRPr="00C842CD">
        <w:rPr>
          <w:rFonts w:ascii="Chu Văn An (Uni)" w:hAnsi="Chu Văn An (Uni)" w:cs="Chu Văn An (Uni)"/>
          <w:b/>
        </w:rPr>
        <w:t>.</w:t>
      </w:r>
    </w:p>
    <w:p w14:paraId="73B5B7CA" w14:textId="77777777" w:rsidR="00841EDA" w:rsidRPr="00C842CD" w:rsidRDefault="00841EDA" w:rsidP="00841EDA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Chu Văn An (Uni)" w:hAnsi="Chu Văn An (Uni)" w:cs="Chu Văn An (Uni)"/>
          <w:b/>
        </w:rPr>
      </w:pPr>
      <w:proofErr w:type="spellStart"/>
      <w:r w:rsidRPr="00C842CD">
        <w:rPr>
          <w:rFonts w:ascii="Chu Văn An (Uni)" w:hAnsi="Chu Văn An (Uni)" w:cs="Chu Văn An (Uni)"/>
          <w:b/>
        </w:rPr>
        <w:t>Chọn</w:t>
      </w:r>
      <w:proofErr w:type="spellEnd"/>
      <w:r w:rsidRPr="00C842CD">
        <w:rPr>
          <w:rFonts w:ascii="Chu Văn An (Uni)" w:hAnsi="Chu Văn An (Uni)" w:cs="Chu Văn An (Uni)"/>
          <w:b/>
        </w:rPr>
        <w:t xml:space="preserve"> B.</w:t>
      </w:r>
    </w:p>
    <w:p w14:paraId="1D58BC77" w14:textId="77777777" w:rsidR="00841EDA" w:rsidRPr="00C842CD" w:rsidRDefault="00841EDA" w:rsidP="00841EDA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rFonts w:ascii="Chu Văn An (Uni)" w:hAnsi="Chu Văn An (Uni)" w:cs="Chu Văn An (Uni)"/>
        </w:rPr>
      </w:pPr>
      <w:proofErr w:type="spellStart"/>
      <w:r w:rsidRPr="00C842CD">
        <w:rPr>
          <w:rFonts w:ascii="Chu Văn An (Uni)" w:hAnsi="Chu Văn An (Uni)" w:cs="Chu Văn An (Uni)"/>
        </w:rPr>
        <w:t>Điều</w:t>
      </w:r>
      <w:proofErr w:type="spellEnd"/>
      <w:r w:rsidRPr="00C842CD">
        <w:rPr>
          <w:rFonts w:ascii="Chu Văn An (Uni)" w:hAnsi="Chu Văn An (Uni)" w:cs="Chu Văn An (Uni)"/>
        </w:rPr>
        <w:t xml:space="preserve"> </w:t>
      </w:r>
      <w:proofErr w:type="spellStart"/>
      <w:r w:rsidRPr="00C842CD">
        <w:rPr>
          <w:rFonts w:ascii="Chu Văn An (Uni)" w:hAnsi="Chu Văn An (Uni)" w:cs="Chu Văn An (Uni)"/>
        </w:rPr>
        <w:t>kiện</w:t>
      </w:r>
      <w:proofErr w:type="spellEnd"/>
      <w:r w:rsidRPr="00C842CD">
        <w:rPr>
          <w:rFonts w:ascii="Chu Văn An (Uni)" w:hAnsi="Chu Văn An (Uni)" w:cs="Chu Văn An (Uni)"/>
        </w:rPr>
        <w:t xml:space="preserve"> </w:t>
      </w:r>
      <w:proofErr w:type="spellStart"/>
      <w:r w:rsidRPr="00C842CD">
        <w:rPr>
          <w:rFonts w:ascii="Chu Văn An (Uni)" w:hAnsi="Chu Văn An (Uni)" w:cs="Chu Văn An (Uni)"/>
        </w:rPr>
        <w:t>xác</w:t>
      </w:r>
      <w:proofErr w:type="spellEnd"/>
      <w:r w:rsidRPr="00C842CD">
        <w:rPr>
          <w:rFonts w:ascii="Chu Văn An (Uni)" w:hAnsi="Chu Văn An (Uni)" w:cs="Chu Văn An (Uni)"/>
        </w:rPr>
        <w:t xml:space="preserve"> </w:t>
      </w:r>
      <w:proofErr w:type="spellStart"/>
      <w:r w:rsidRPr="00C842CD">
        <w:rPr>
          <w:rFonts w:ascii="Chu Văn An (Uni)" w:hAnsi="Chu Văn An (Uni)" w:cs="Chu Văn An (Uni)"/>
        </w:rPr>
        <w:t>định</w:t>
      </w:r>
      <w:proofErr w:type="spellEnd"/>
      <w:r w:rsidRPr="00C842CD">
        <w:rPr>
          <w:rFonts w:ascii="Chu Văn An (Uni)" w:hAnsi="Chu Văn An (Uni)" w:cs="Chu Văn An (Uni)"/>
        </w:rPr>
        <w:t xml:space="preserve">: </w:t>
      </w:r>
      <w:r w:rsidRPr="00C842CD">
        <w:rPr>
          <w:rFonts w:ascii="Chu Văn An (Uni)" w:hAnsi="Chu Văn An (Uni)" w:cs="Chu Văn An (Uni)"/>
          <w:position w:val="-32"/>
        </w:rPr>
        <w:object w:dxaOrig="1060" w:dyaOrig="760" w14:anchorId="2AF281F0">
          <v:shape id="_x0000_i1071" type="#_x0000_t75" style="width:53.45pt;height:38.45pt" o:ole="">
            <v:imagedata r:id="rId102" o:title=""/>
          </v:shape>
          <o:OLEObject Type="Embed" ProgID="Equation.DSMT4" ShapeID="_x0000_i1071" DrawAspect="Content" ObjectID="_1697402867" r:id="rId103"/>
        </w:object>
      </w:r>
    </w:p>
    <w:p w14:paraId="5C982747" w14:textId="77777777" w:rsidR="00841EDA" w:rsidRPr="00522A49" w:rsidRDefault="00841EDA" w:rsidP="00841EDA">
      <w:pPr>
        <w:tabs>
          <w:tab w:val="left" w:pos="992"/>
          <w:tab w:val="left" w:pos="5669"/>
        </w:tabs>
        <w:rPr>
          <w:rFonts w:ascii="Chu Văn An (Uni)" w:hAnsi="Chu Văn An (Uni)" w:cs="Chu Văn An (Uni)"/>
          <w:color w:val="000000"/>
          <w:lang w:val="fr-FR"/>
        </w:rPr>
      </w:pPr>
    </w:p>
    <w:p w14:paraId="35E3C86C" w14:textId="77777777" w:rsidR="006F14A2" w:rsidRPr="001A7107" w:rsidRDefault="006F14A2" w:rsidP="00A0260E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-142" w:right="30" w:firstLine="426"/>
        <w:contextualSpacing/>
        <w:jc w:val="left"/>
        <w:rPr>
          <w:rFonts w:eastAsia="Times New Roman" w:cs="Times New Roman"/>
          <w:bCs/>
          <w:color w:val="000000"/>
          <w:szCs w:val="26"/>
        </w:rPr>
      </w:pPr>
      <w:proofErr w:type="spellStart"/>
      <w:r w:rsidRPr="001A7107">
        <w:rPr>
          <w:rFonts w:eastAsia="Times New Roman" w:cs="Times New Roman"/>
          <w:bCs/>
          <w:color w:val="000000"/>
          <w:szCs w:val="26"/>
        </w:rPr>
        <w:t>Bài</w:t>
      </w:r>
      <w:proofErr w:type="spellEnd"/>
      <w:r w:rsidRPr="001A7107">
        <w:rPr>
          <w:rFonts w:eastAsia="Times New Roman" w:cs="Times New Roman"/>
          <w:b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Cs/>
          <w:color w:val="000000"/>
          <w:szCs w:val="26"/>
        </w:rPr>
        <w:t>tập</w:t>
      </w:r>
      <w:proofErr w:type="spellEnd"/>
      <w:r w:rsidRPr="001A7107">
        <w:rPr>
          <w:rFonts w:eastAsia="Times New Roman" w:cs="Times New Roman"/>
          <w:b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Cs/>
          <w:color w:val="000000"/>
          <w:szCs w:val="26"/>
        </w:rPr>
        <w:t>tự</w:t>
      </w:r>
      <w:proofErr w:type="spellEnd"/>
      <w:r w:rsidRPr="001A7107">
        <w:rPr>
          <w:rFonts w:eastAsia="Times New Roman" w:cs="Times New Roman"/>
          <w:b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Cs/>
          <w:color w:val="000000"/>
          <w:szCs w:val="26"/>
        </w:rPr>
        <w:t>luyện</w:t>
      </w:r>
      <w:proofErr w:type="spellEnd"/>
      <w:r w:rsidRPr="001A7107">
        <w:rPr>
          <w:rFonts w:eastAsia="Times New Roman" w:cs="Times New Roman"/>
          <w:bCs/>
          <w:color w:val="000000"/>
          <w:szCs w:val="26"/>
        </w:rPr>
        <w:t>:</w:t>
      </w:r>
    </w:p>
    <w:p w14:paraId="01F1C7D0" w14:textId="77777777" w:rsidR="00841EDA" w:rsidRPr="00522A49" w:rsidRDefault="00841EDA" w:rsidP="00841EDA">
      <w:pPr>
        <w:pStyle w:val="ListParagraph"/>
        <w:numPr>
          <w:ilvl w:val="0"/>
          <w:numId w:val="14"/>
        </w:numPr>
        <w:tabs>
          <w:tab w:val="left" w:pos="993"/>
        </w:tabs>
        <w:spacing w:before="0" w:after="0"/>
        <w:ind w:left="993" w:hanging="993"/>
        <w:rPr>
          <w:rFonts w:ascii="Chu Văn An (Uni)" w:hAnsi="Chu Văn An (Uni)" w:cs="Chu Văn An (Uni)"/>
          <w:color w:val="000000"/>
          <w:szCs w:val="24"/>
          <w:lang w:val="fr-FR"/>
        </w:rPr>
      </w:pPr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Cho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hàm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số</w:t>
      </w:r>
      <w:proofErr w:type="spellEnd"/>
      <w:proofErr w:type="gram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: </w:t>
      </w:r>
      <w:r w:rsidRPr="00522A49">
        <w:rPr>
          <w:rFonts w:ascii="Chu Văn An (Uni)" w:hAnsi="Chu Văn An (Uni)" w:cs="Chu Văn An (Uni)"/>
          <w:position w:val="-10"/>
          <w:szCs w:val="24"/>
        </w:rPr>
        <w:object w:dxaOrig="1460" w:dyaOrig="360" w14:anchorId="43F14DE1">
          <v:shape id="_x0000_i1072" type="#_x0000_t75" style="width:73.35pt;height:18.1pt" o:ole="">
            <v:imagedata r:id="rId104" o:title=""/>
          </v:shape>
          <o:OLEObject Type="Embed" ProgID="Equation.DSMT4" ShapeID="_x0000_i1072" DrawAspect="Content" ObjectID="_1697402868" r:id="rId105"/>
        </w:object>
      </w:r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.</w:t>
      </w:r>
      <w:proofErr w:type="gram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Trong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các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mệnh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đề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sau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,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tìm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mệnh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đề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b/>
          <w:color w:val="000000"/>
          <w:szCs w:val="24"/>
          <w:lang w:val="fr-FR"/>
        </w:rPr>
        <w:t>đúng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?</w:t>
      </w:r>
    </w:p>
    <w:p w14:paraId="338B1968" w14:textId="77777777" w:rsidR="00841EDA" w:rsidRPr="00522A49" w:rsidRDefault="00841EDA" w:rsidP="00841EDA">
      <w:pPr>
        <w:tabs>
          <w:tab w:val="left" w:pos="992"/>
          <w:tab w:val="left" w:pos="5669"/>
        </w:tabs>
        <w:ind w:left="992"/>
        <w:rPr>
          <w:rFonts w:ascii="Chu Văn An (Uni)" w:hAnsi="Chu Văn An (Uni)" w:cs="Chu Văn An (Uni)"/>
          <w:color w:val="000000"/>
          <w:lang w:val="fr-FR"/>
        </w:rPr>
      </w:pP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A. </w:t>
      </w:r>
      <w:r w:rsidRPr="00522A49">
        <w:rPr>
          <w:rFonts w:ascii="Chu Văn An (Uni)" w:hAnsi="Chu Văn An (Uni)" w:cs="Chu Văn An (Uni)"/>
          <w:position w:val="-10"/>
        </w:rPr>
        <w:object w:dxaOrig="220" w:dyaOrig="260" w14:anchorId="1B4599A4">
          <v:shape id="_x0000_i1073" type="#_x0000_t75" style="width:10.6pt;height:13.25pt" o:ole="">
            <v:imagedata r:id="rId106" o:title=""/>
          </v:shape>
          <o:OLEObject Type="Embed" ProgID="Equation.DSMT4" ShapeID="_x0000_i1073" DrawAspect="Content" ObjectID="_1697402869" r:id="rId107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tăng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proofErr w:type="gramStart"/>
      <w:r w:rsidRPr="00522A49">
        <w:rPr>
          <w:rFonts w:ascii="Chu Văn An (Uni)" w:hAnsi="Chu Văn An (Uni)" w:cs="Chu Văn An (Uni)"/>
          <w:color w:val="000000"/>
          <w:lang w:val="fr-FR"/>
        </w:rPr>
        <w:t>tr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gramEnd"/>
      <w:r w:rsidRPr="00522A49">
        <w:rPr>
          <w:rFonts w:ascii="Chu Văn An (Uni)" w:hAnsi="Chu Văn An (Uni)" w:cs="Chu Văn An (Uni)"/>
          <w:position w:val="-12"/>
        </w:rPr>
        <w:object w:dxaOrig="800" w:dyaOrig="380" w14:anchorId="5823E771">
          <v:shape id="_x0000_i1074" type="#_x0000_t75" style="width:40.2pt;height:19pt" o:ole="">
            <v:imagedata r:id="rId108" o:title=""/>
          </v:shape>
          <o:OLEObject Type="Embed" ProgID="Equation.DSMT4" ShapeID="_x0000_i1074" DrawAspect="Content" ObjectID="_1697402870" r:id="rId109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  <w:r w:rsidRPr="00522A49">
        <w:rPr>
          <w:rFonts w:ascii="Chu Văn An (Uni)" w:hAnsi="Chu Văn An (Uni)" w:cs="Chu Văn An (Uni)"/>
          <w:color w:val="000000"/>
          <w:lang w:val="fr-FR"/>
        </w:rPr>
        <w:tab/>
      </w: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B. </w:t>
      </w:r>
      <w:r w:rsidRPr="00522A49">
        <w:rPr>
          <w:rFonts w:ascii="Chu Văn An (Uni)" w:hAnsi="Chu Văn An (Uni)" w:cs="Chu Văn An (Uni)"/>
          <w:position w:val="-10"/>
        </w:rPr>
        <w:object w:dxaOrig="220" w:dyaOrig="260" w14:anchorId="7472C319">
          <v:shape id="_x0000_i1075" type="#_x0000_t75" style="width:10.6pt;height:13.25pt" o:ole="">
            <v:imagedata r:id="rId110" o:title=""/>
          </v:shape>
          <o:OLEObject Type="Embed" ProgID="Equation.DSMT4" ShapeID="_x0000_i1075" DrawAspect="Content" ObjectID="_1697402871" r:id="rId111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giảm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proofErr w:type="gramStart"/>
      <w:r w:rsidRPr="00522A49">
        <w:rPr>
          <w:rFonts w:ascii="Chu Văn An (Uni)" w:hAnsi="Chu Văn An (Uni)" w:cs="Chu Văn An (Uni)"/>
          <w:color w:val="000000"/>
          <w:lang w:val="fr-FR"/>
        </w:rPr>
        <w:t>tr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gramEnd"/>
      <w:r w:rsidRPr="00522A49">
        <w:rPr>
          <w:rFonts w:ascii="Chu Văn An (Uni)" w:hAnsi="Chu Văn An (Uni)" w:cs="Chu Văn An (Uni)"/>
          <w:position w:val="-12"/>
        </w:rPr>
        <w:object w:dxaOrig="780" w:dyaOrig="380" w14:anchorId="71B3893E">
          <v:shape id="_x0000_i1076" type="#_x0000_t75" style="width:38.85pt;height:19pt" o:ole="">
            <v:imagedata r:id="rId112" o:title=""/>
          </v:shape>
          <o:OLEObject Type="Embed" ProgID="Equation.DSMT4" ShapeID="_x0000_i1076" DrawAspect="Content" ObjectID="_1697402872" r:id="rId113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</w:p>
    <w:p w14:paraId="7A5A7004" w14:textId="77777777" w:rsidR="00841EDA" w:rsidRPr="00522A49" w:rsidRDefault="00841EDA" w:rsidP="00841EDA">
      <w:pPr>
        <w:tabs>
          <w:tab w:val="left" w:pos="992"/>
          <w:tab w:val="left" w:pos="5669"/>
        </w:tabs>
        <w:ind w:left="992"/>
        <w:rPr>
          <w:rFonts w:ascii="Chu Văn An (Uni)" w:hAnsi="Chu Văn An (Uni)" w:cs="Chu Văn An (Uni)"/>
          <w:color w:val="000000"/>
          <w:lang w:val="fr-FR"/>
        </w:rPr>
      </w:pP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C.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Đồ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thị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của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10"/>
        </w:rPr>
        <w:object w:dxaOrig="220" w:dyaOrig="260" w14:anchorId="0FA516C6">
          <v:shape id="_x0000_i1077" type="#_x0000_t75" style="width:10.6pt;height:13.25pt" o:ole="">
            <v:imagedata r:id="rId114" o:title=""/>
          </v:shape>
          <o:OLEObject Type="Embed" ProgID="Equation.DSMT4" ShapeID="_x0000_i1077" DrawAspect="Content" ObjectID="_1697402873" r:id="rId115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có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proofErr w:type="gramStart"/>
      <w:r w:rsidRPr="00522A49">
        <w:rPr>
          <w:rFonts w:ascii="Chu Văn An (Uni)" w:hAnsi="Chu Văn An (Uni)" w:cs="Chu Văn An (Uni)"/>
          <w:color w:val="000000"/>
          <w:lang w:val="fr-FR"/>
        </w:rPr>
        <w:t>đỉnh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gramEnd"/>
      <w:r w:rsidRPr="00522A49">
        <w:rPr>
          <w:rFonts w:ascii="Chu Văn An (Uni)" w:hAnsi="Chu Văn An (Uni)" w:cs="Chu Văn An (Uni)"/>
          <w:position w:val="-12"/>
        </w:rPr>
        <w:object w:dxaOrig="680" w:dyaOrig="380" w14:anchorId="4B675829">
          <v:shape id="_x0000_i1078" type="#_x0000_t75" style="width:34pt;height:19pt" o:ole="">
            <v:imagedata r:id="rId116" o:title=""/>
          </v:shape>
          <o:OLEObject Type="Embed" ProgID="Equation.DSMT4" ShapeID="_x0000_i1078" DrawAspect="Content" ObjectID="_1697402874" r:id="rId117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  <w:r w:rsidRPr="00522A49">
        <w:rPr>
          <w:rFonts w:ascii="Chu Văn An (Uni)" w:hAnsi="Chu Văn An (Uni)" w:cs="Chu Văn An (Uni)"/>
          <w:color w:val="000000"/>
          <w:lang w:val="fr-FR"/>
        </w:rPr>
        <w:tab/>
      </w: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D. </w:t>
      </w:r>
      <w:r w:rsidRPr="00522A49">
        <w:rPr>
          <w:rFonts w:ascii="Chu Văn An (Uni)" w:hAnsi="Chu Văn An (Uni)" w:cs="Chu Văn An (Uni)"/>
          <w:position w:val="-10"/>
        </w:rPr>
        <w:object w:dxaOrig="220" w:dyaOrig="260" w14:anchorId="56ADF981">
          <v:shape id="_x0000_i1079" type="#_x0000_t75" style="width:10.6pt;height:13.25pt" o:ole="">
            <v:imagedata r:id="rId118" o:title=""/>
          </v:shape>
          <o:OLEObject Type="Embed" ProgID="Equation.DSMT4" ShapeID="_x0000_i1079" DrawAspect="Content" ObjectID="_1697402875" r:id="rId119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tăng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proofErr w:type="gramStart"/>
      <w:r w:rsidRPr="00522A49">
        <w:rPr>
          <w:rFonts w:ascii="Chu Văn An (Uni)" w:hAnsi="Chu Văn An (Uni)" w:cs="Chu Văn An (Uni)"/>
          <w:color w:val="000000"/>
          <w:lang w:val="fr-FR"/>
        </w:rPr>
        <w:t>tr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gramEnd"/>
      <w:r w:rsidRPr="00522A49">
        <w:rPr>
          <w:rFonts w:ascii="Chu Văn An (Uni)" w:hAnsi="Chu Văn An (Uni)" w:cs="Chu Văn An (Uni)"/>
          <w:position w:val="-12"/>
        </w:rPr>
        <w:object w:dxaOrig="820" w:dyaOrig="380" w14:anchorId="6B49B72E">
          <v:shape id="_x0000_i1080" type="#_x0000_t75" style="width:40.65pt;height:19pt" o:ole="">
            <v:imagedata r:id="rId120" o:title=""/>
          </v:shape>
          <o:OLEObject Type="Embed" ProgID="Equation.DSMT4" ShapeID="_x0000_i1080" DrawAspect="Content" ObjectID="_1697402876" r:id="rId121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</w:p>
    <w:p w14:paraId="7A8833FF" w14:textId="77777777" w:rsidR="00841EDA" w:rsidRPr="00522A49" w:rsidRDefault="00841EDA" w:rsidP="00841ED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Chu Văn An (Uni)" w:hAnsi="Chu Văn An (Uni)" w:cs="Chu Văn An (Uni)"/>
          <w:b/>
          <w:color w:val="000000"/>
          <w:lang w:val="fr-FR"/>
        </w:rPr>
      </w:pPr>
      <w:proofErr w:type="spellStart"/>
      <w:r w:rsidRPr="00522A49">
        <w:rPr>
          <w:rFonts w:ascii="Chu Văn An (Uni)" w:hAnsi="Chu Văn An (Uni)" w:cs="Chu Văn An (Uni)"/>
          <w:b/>
          <w:color w:val="000000"/>
          <w:lang w:val="fr-FR"/>
        </w:rPr>
        <w:t>Lời</w:t>
      </w:r>
      <w:proofErr w:type="spellEnd"/>
      <w:r w:rsidRPr="00522A49">
        <w:rPr>
          <w:rFonts w:ascii="Chu Văn An (Uni)" w:hAnsi="Chu Văn An (Uni)" w:cs="Chu Văn An (Uni)"/>
          <w:b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b/>
          <w:color w:val="000000"/>
          <w:lang w:val="fr-FR"/>
        </w:rPr>
        <w:t>giải</w:t>
      </w:r>
      <w:proofErr w:type="spellEnd"/>
    </w:p>
    <w:p w14:paraId="563FC93A" w14:textId="77777777" w:rsidR="00841EDA" w:rsidRPr="00522A49" w:rsidRDefault="00841EDA" w:rsidP="00841ED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Chu Văn An (Uni)" w:hAnsi="Chu Văn An (Uni)" w:cs="Chu Văn An (Uni)"/>
          <w:b/>
          <w:color w:val="000000"/>
          <w:lang w:val="fr-FR"/>
        </w:rPr>
      </w:pPr>
      <w:proofErr w:type="spellStart"/>
      <w:r w:rsidRPr="00522A49">
        <w:rPr>
          <w:rFonts w:ascii="Chu Văn An (Uni)" w:hAnsi="Chu Văn An (Uni)" w:cs="Chu Văn An (Uni)"/>
          <w:b/>
          <w:color w:val="000000"/>
          <w:lang w:val="fr-FR"/>
        </w:rPr>
        <w:t>Chọn</w:t>
      </w:r>
      <w:proofErr w:type="spellEnd"/>
      <w:r w:rsidRPr="00522A49">
        <w:rPr>
          <w:rFonts w:ascii="Chu Văn An (Uni)" w:hAnsi="Chu Văn An (Uni)" w:cs="Chu Văn An (Uni)"/>
          <w:b/>
          <w:color w:val="000000"/>
          <w:lang w:val="fr-FR"/>
        </w:rPr>
        <w:t xml:space="preserve"> D</w:t>
      </w:r>
    </w:p>
    <w:p w14:paraId="68179F31" w14:textId="77777777" w:rsidR="00841EDA" w:rsidRPr="00522A49" w:rsidRDefault="00841EDA" w:rsidP="00841EDA">
      <w:pPr>
        <w:tabs>
          <w:tab w:val="left" w:pos="992"/>
          <w:tab w:val="left" w:pos="5669"/>
        </w:tabs>
        <w:ind w:left="992"/>
        <w:rPr>
          <w:rFonts w:ascii="Chu Văn An (Uni)" w:hAnsi="Chu Văn An (Uni)" w:cs="Chu Văn An (Uni)"/>
          <w:color w:val="000000"/>
          <w:lang w:val="fr-FR"/>
        </w:rPr>
      </w:pPr>
      <w:r w:rsidRPr="00522A49">
        <w:rPr>
          <w:rFonts w:ascii="Chu Văn An (Uni)" w:hAnsi="Chu Văn An (Uni)" w:cs="Chu Văn An (Uni)"/>
          <w:color w:val="000000"/>
          <w:lang w:val="fr-FR"/>
        </w:rPr>
        <w:t xml:space="preserve">Ta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có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6"/>
        </w:rPr>
        <w:object w:dxaOrig="880" w:dyaOrig="279" w14:anchorId="06056071">
          <v:shape id="_x0000_i1081" type="#_x0000_t75" style="width:43.75pt;height:13.7pt" o:ole="">
            <v:imagedata r:id="rId122" o:title=""/>
          </v:shape>
          <o:OLEObject Type="Embed" ProgID="Equation.DSMT4" ShapeID="_x0000_i1081" DrawAspect="Content" ObjectID="_1697402877" r:id="rId123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n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hàm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số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10"/>
        </w:rPr>
        <w:object w:dxaOrig="220" w:dyaOrig="260" w14:anchorId="175184ED">
          <v:shape id="_x0000_i1082" type="#_x0000_t75" style="width:10.6pt;height:13.25pt" o:ole="">
            <v:imagedata r:id="rId124" o:title=""/>
          </v:shape>
          <o:OLEObject Type="Embed" ProgID="Equation.DSMT4" ShapeID="_x0000_i1082" DrawAspect="Content" ObjectID="_1697402878" r:id="rId125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giảm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tr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12"/>
        </w:rPr>
        <w:object w:dxaOrig="720" w:dyaOrig="380" w14:anchorId="2D654294">
          <v:shape id="_x0000_i1083" type="#_x0000_t75" style="width:36.2pt;height:19pt" o:ole="">
            <v:imagedata r:id="rId126" o:title=""/>
          </v:shape>
          <o:OLEObject Type="Embed" ProgID="Equation.DSMT4" ShapeID="_x0000_i1083" DrawAspect="Content" ObjectID="_1697402879" r:id="rId127"/>
        </w:objec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và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10"/>
        </w:rPr>
        <w:object w:dxaOrig="220" w:dyaOrig="260" w14:anchorId="20B7F060">
          <v:shape id="_x0000_i1084" type="#_x0000_t75" style="width:10.6pt;height:13.25pt" o:ole="">
            <v:imagedata r:id="rId128" o:title=""/>
          </v:shape>
          <o:OLEObject Type="Embed" ProgID="Equation.DSMT4" ShapeID="_x0000_i1084" DrawAspect="Content" ObjectID="_1697402880" r:id="rId129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tăng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tr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12"/>
        </w:rPr>
        <w:object w:dxaOrig="760" w:dyaOrig="380" w14:anchorId="4B8D46BA">
          <v:shape id="_x0000_i1085" type="#_x0000_t75" style="width:38pt;height:19pt" o:ole="">
            <v:imagedata r:id="rId130" o:title=""/>
          </v:shape>
          <o:OLEObject Type="Embed" ProgID="Equation.DSMT4" ShapeID="_x0000_i1085" DrawAspect="Content" ObjectID="_1697402881" r:id="rId131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và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có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đỉnh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12"/>
        </w:rPr>
        <w:object w:dxaOrig="680" w:dyaOrig="380" w14:anchorId="05DF1BB9">
          <v:shape id="_x0000_i1086" type="#_x0000_t75" style="width:34pt;height:19pt" o:ole="">
            <v:imagedata r:id="rId132" o:title=""/>
          </v:shape>
          <o:OLEObject Type="Embed" ProgID="Equation.DSMT4" ShapeID="_x0000_i1086" DrawAspect="Content" ObjectID="_1697402882" r:id="rId133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n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chọ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phương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á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D.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Vì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10"/>
        </w:rPr>
        <w:object w:dxaOrig="220" w:dyaOrig="260" w14:anchorId="5B374CFD">
          <v:shape id="_x0000_i1087" type="#_x0000_t75" style="width:10.6pt;height:13.25pt" o:ole="">
            <v:imagedata r:id="rId134" o:title=""/>
          </v:shape>
          <o:OLEObject Type="Embed" ProgID="Equation.DSMT4" ShapeID="_x0000_i1087" DrawAspect="Content" ObjectID="_1697402883" r:id="rId135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tăng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tr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12"/>
        </w:rPr>
        <w:object w:dxaOrig="760" w:dyaOrig="380" w14:anchorId="73917C5E">
          <v:shape id="_x0000_i1088" type="#_x0000_t75" style="width:38pt;height:19pt" o:ole="">
            <v:imagedata r:id="rId136" o:title=""/>
          </v:shape>
          <o:OLEObject Type="Embed" ProgID="Equation.DSMT4" ShapeID="_x0000_i1088" DrawAspect="Content" ObjectID="_1697402884" r:id="rId137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n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10"/>
        </w:rPr>
        <w:object w:dxaOrig="220" w:dyaOrig="260" w14:anchorId="2F5D2905">
          <v:shape id="_x0000_i1089" type="#_x0000_t75" style="width:10.6pt;height:13.25pt" o:ole="">
            <v:imagedata r:id="rId138" o:title=""/>
          </v:shape>
          <o:OLEObject Type="Embed" ProgID="Equation.DSMT4" ShapeID="_x0000_i1089" DrawAspect="Content" ObjectID="_1697402885" r:id="rId139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lang w:val="fr-FR"/>
        </w:rPr>
        <w:t>tăng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spellStart"/>
      <w:proofErr w:type="gramStart"/>
      <w:r w:rsidRPr="00522A49">
        <w:rPr>
          <w:rFonts w:ascii="Chu Văn An (Uni)" w:hAnsi="Chu Văn An (Uni)" w:cs="Chu Văn An (Uni)"/>
          <w:color w:val="000000"/>
          <w:lang w:val="fr-FR"/>
        </w:rPr>
        <w:t>trên</w:t>
      </w:r>
      <w:proofErr w:type="spellEnd"/>
      <w:r w:rsidRPr="00522A49">
        <w:rPr>
          <w:rFonts w:ascii="Chu Văn An (Uni)" w:hAnsi="Chu Văn An (Uni)" w:cs="Chu Văn An (Uni)"/>
          <w:color w:val="000000"/>
          <w:lang w:val="fr-FR"/>
        </w:rPr>
        <w:t xml:space="preserve"> </w:t>
      </w:r>
      <w:proofErr w:type="gramEnd"/>
      <w:r w:rsidRPr="00522A49">
        <w:rPr>
          <w:rFonts w:ascii="Chu Văn An (Uni)" w:hAnsi="Chu Văn An (Uni)" w:cs="Chu Văn An (Uni)"/>
          <w:position w:val="-12"/>
        </w:rPr>
        <w:object w:dxaOrig="820" w:dyaOrig="380" w14:anchorId="23FB7CDC">
          <v:shape id="_x0000_i1090" type="#_x0000_t75" style="width:40.65pt;height:19pt" o:ole="">
            <v:imagedata r:id="rId140" o:title=""/>
          </v:shape>
          <o:OLEObject Type="Embed" ProgID="Equation.DSMT4" ShapeID="_x0000_i1090" DrawAspect="Content" ObjectID="_1697402886" r:id="rId141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</w:p>
    <w:p w14:paraId="05B9998D" w14:textId="77777777" w:rsidR="00841EDA" w:rsidRPr="00522A49" w:rsidRDefault="00841EDA" w:rsidP="00841EDA">
      <w:pPr>
        <w:pStyle w:val="ListParagraph"/>
        <w:numPr>
          <w:ilvl w:val="0"/>
          <w:numId w:val="14"/>
        </w:numPr>
        <w:tabs>
          <w:tab w:val="left" w:pos="993"/>
        </w:tabs>
        <w:spacing w:before="0" w:after="0"/>
        <w:ind w:left="993" w:hanging="993"/>
        <w:rPr>
          <w:rFonts w:ascii="Chu Văn An (Uni)" w:hAnsi="Chu Văn An (Uni)" w:cs="Chu Văn An (Uni)"/>
          <w:color w:val="000000"/>
          <w:szCs w:val="24"/>
          <w:lang w:val="fr-FR"/>
        </w:rPr>
      </w:pP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Bảng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biến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thiên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của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hàm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số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r w:rsidRPr="00522A49">
        <w:rPr>
          <w:rFonts w:ascii="Chu Văn An (Uni)" w:hAnsi="Chu Văn An (Uni)" w:cs="Chu Văn An (Uni)"/>
          <w:position w:val="-10"/>
          <w:szCs w:val="24"/>
        </w:rPr>
        <w:object w:dxaOrig="1680" w:dyaOrig="360" w14:anchorId="3BBC5D46">
          <v:shape id="_x0000_i1091" type="#_x0000_t75" style="width:83.95pt;height:18.1pt" o:ole="">
            <v:imagedata r:id="rId142" o:title=""/>
          </v:shape>
          <o:OLEObject Type="Embed" ProgID="Equation.DSMT4" ShapeID="_x0000_i1091" DrawAspect="Content" ObjectID="_1697402887" r:id="rId143"/>
        </w:object>
      </w:r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là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bảng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nào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sau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đây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?</w:t>
      </w:r>
    </w:p>
    <w:p w14:paraId="3C446115" w14:textId="272B6FA7" w:rsidR="00841EDA" w:rsidRPr="00522A49" w:rsidRDefault="00841EDA" w:rsidP="00841ED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Chu Văn An (Uni)" w:hAnsi="Chu Văn An (Uni)" w:cs="Chu Văn An (Uni)"/>
          <w:color w:val="000000"/>
          <w:lang w:val="fr-FR"/>
        </w:rPr>
      </w:pP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A. </w:t>
      </w:r>
      <w:r w:rsidRPr="00522A49">
        <w:rPr>
          <w:rFonts w:ascii="Chu Văn An (Uni)" w:hAnsi="Chu Văn An (Uni)" w:cs="Chu Văn An (Uni)"/>
          <w:noProof/>
          <w:color w:val="000000"/>
        </w:rPr>
        <mc:AlternateContent>
          <mc:Choice Requires="wpg">
            <w:drawing>
              <wp:inline distT="0" distB="0" distL="0" distR="0" wp14:anchorId="6BCA63F3" wp14:editId="617A2D5F">
                <wp:extent cx="1743075" cy="676275"/>
                <wp:effectExtent l="0" t="0" r="9525" b="9525"/>
                <wp:docPr id="72" name="Group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3075" cy="676275"/>
                          <a:chOff x="1674" y="6819"/>
                          <a:chExt cx="2745" cy="1065"/>
                        </a:xfrm>
                      </wpg:grpSpPr>
                      <wps:wsp>
                        <wps:cNvPr id="73" name="Line 224"/>
                        <wps:cNvCnPr>
                          <a:cxnSpLocks noChangeShapeType="1"/>
                        </wps:cNvCnPr>
                        <wps:spPr bwMode="auto">
                          <a:xfrm>
                            <a:off x="1674" y="7074"/>
                            <a:ext cx="26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225"/>
                        <wps:cNvCnPr>
                          <a:cxnSpLocks noChangeShapeType="1"/>
                        </wps:cNvCnPr>
                        <wps:spPr bwMode="auto">
                          <a:xfrm>
                            <a:off x="2109" y="6819"/>
                            <a:ext cx="0" cy="10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4014" y="68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FA407D" w14:textId="77777777" w:rsidR="00841EDA" w:rsidRPr="002C6CA6" w:rsidRDefault="00841EDA" w:rsidP="00841EDA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2184" y="68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DC4239" w14:textId="77777777" w:rsidR="00841EDA" w:rsidRPr="002C6CA6" w:rsidRDefault="00841EDA" w:rsidP="00841EDA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1794" y="6819"/>
                            <a:ext cx="205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B96E3B" w14:textId="77777777" w:rsidR="00841EDA" w:rsidRPr="002C6CA6" w:rsidRDefault="00841EDA" w:rsidP="00841EDA">
                              <w:r w:rsidRPr="009A5D68">
                                <w:rPr>
                                  <w:position w:val="-6"/>
                                </w:rPr>
                                <w:object w:dxaOrig="200" w:dyaOrig="220" w14:anchorId="44B79419">
                                  <v:shape id="_x0000_i1107" type="#_x0000_t75" style="width:10.15pt;height:10.6pt" o:ole="">
                                    <v:imagedata r:id="rId144" o:title=""/>
                                  </v:shape>
                                  <o:OLEObject Type="Embed" ProgID="Equation.DSMT4" ShapeID="_x0000_i1107" DrawAspect="Content" ObjectID="_1697402903" r:id="rId145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1794" y="7119"/>
                            <a:ext cx="217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C4CB0C" w14:textId="77777777" w:rsidR="00841EDA" w:rsidRPr="002C6CA6" w:rsidRDefault="00841EDA" w:rsidP="00841EDA">
                              <w:r w:rsidRPr="009A5D68">
                                <w:rPr>
                                  <w:position w:val="-10"/>
                                </w:rPr>
                                <w:object w:dxaOrig="220" w:dyaOrig="260" w14:anchorId="4B964AEA">
                                  <v:shape id="_x0000_i1108" type="#_x0000_t75" style="width:10.6pt;height:13.25pt" o:ole="">
                                    <v:imagedata r:id="rId146" o:title=""/>
                                  </v:shape>
                                  <o:OLEObject Type="Embed" ProgID="Equation.DSMT4" ShapeID="_x0000_i1108" DrawAspect="Content" ObjectID="_1697402904" r:id="rId147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9" name="Line 230"/>
                        <wps:cNvCnPr>
                          <a:cxnSpLocks noChangeShapeType="1"/>
                        </wps:cNvCnPr>
                        <wps:spPr bwMode="auto">
                          <a:xfrm flipV="1">
                            <a:off x="2394" y="7254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23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324" y="7284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Text Box 232"/>
                        <wps:cNvSpPr txBox="1">
                          <a:spLocks noChangeArrowheads="1"/>
                        </wps:cNvSpPr>
                        <wps:spPr bwMode="auto">
                          <a:xfrm>
                            <a:off x="2169" y="7524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E2AAE1" w14:textId="77777777" w:rsidR="00841EDA" w:rsidRPr="002C6CA6" w:rsidRDefault="00841EDA" w:rsidP="00841EDA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4059" y="747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F6AA01" w14:textId="77777777" w:rsidR="00841EDA" w:rsidRPr="002C6CA6" w:rsidRDefault="00841EDA" w:rsidP="00841EDA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3144" y="7134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4655BB" w14:textId="77777777" w:rsidR="00841EDA" w:rsidRPr="002C6CA6" w:rsidRDefault="00841EDA" w:rsidP="00841EDA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" name="Text Box 235"/>
                        <wps:cNvSpPr txBox="1">
                          <a:spLocks noChangeArrowheads="1"/>
                        </wps:cNvSpPr>
                        <wps:spPr bwMode="auto">
                          <a:xfrm>
                            <a:off x="3159" y="68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6225BF" w14:textId="77777777" w:rsidR="00841EDA" w:rsidRPr="002C6CA6" w:rsidRDefault="00841EDA" w:rsidP="00841EDA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BCA63F3" id="Group 72" o:spid="_x0000_s1035" style="width:137.25pt;height:53.25pt;mso-position-horizontal-relative:char;mso-position-vertical-relative:line" coordorigin="1674,6819" coordsize="2745,1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">
                <v:line id="Line 224" o:spid="_x0000_s1036" style="position:absolute;visibility:visible;mso-wrap-style:square" from="1674,7074" to="4310,7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cF/GAAAA2wAAAA8AAAAAAAAA&#10;AAAAAAAAoQIAAGRycy9kb3ducmV2LnhtbFBLBQYAAAAABAAEAPkAAACUAwAAAAA=&#10;"/>
                <v:line id="Line 225" o:spid="_x0000_s1037" style="position:absolute;visibility:visible;mso-wrap-style:square" from="2109,6819" to="2109,7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<v:shape id="Text Box 226" o:spid="_x0000_s1038" type="#_x0000_t202" style="position:absolute;left:4014;top:681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Hkj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keSPxQAAANsAAAAPAAAAAAAAAAAAAAAAAJgCAABkcnMv&#10;ZG93bnJldi54bWxQSwUGAAAAAAQABAD1AAAAigMAAAAA&#10;" filled="f" stroked="f">
                  <v:textbox inset="0,0,0,0">
                    <w:txbxContent>
                      <w:p w14:paraId="66FA407D" w14:textId="77777777" w:rsidR="00841EDA" w:rsidRPr="002C6CA6" w:rsidRDefault="00841EDA" w:rsidP="00841EDA">
                        <w:r>
                          <w:t>+∞</w:t>
                        </w:r>
                      </w:p>
                    </w:txbxContent>
                  </v:textbox>
                </v:shape>
                <v:shape id="Text Box 227" o:spid="_x0000_s1039" type="#_x0000_t202" style="position:absolute;left:2184;top:681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N6+MUA&#10;AADbAAAADwAAAGRycy9kb3ducmV2LnhtbESPQWvCQBSE7wX/w/KE3upGD2kb3YhIBaFQGuPB4zP7&#10;kixm36bZVdN/3y0Uehxm5htmtR5tJ240eONYwXyWgCCunDbcKDiWu6cXED4ga+wck4Jv8rDOJw8r&#10;zLS7c0G3Q2hEhLDPUEEbQp9J6auWLPqZ64mjV7vBYohyaKQe8B7htpOLJEmlRcNxocWeti1Vl8PV&#10;KticuHgzXx/nz6IuTFm+JvyeXpR6nI6bJYhAY/gP/7X3WsFz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Q3r4xQAAANsAAAAPAAAAAAAAAAAAAAAAAJgCAABkcnMv&#10;ZG93bnJldi54bWxQSwUGAAAAAAQABAD1AAAAigMAAAAA&#10;" filled="f" stroked="f">
                  <v:textbox inset="0,0,0,0">
                    <w:txbxContent>
                      <w:p w14:paraId="04DC4239" w14:textId="77777777" w:rsidR="00841EDA" w:rsidRPr="002C6CA6" w:rsidRDefault="00841EDA" w:rsidP="00841EDA">
                        <w:r>
                          <w:t>–∞</w:t>
                        </w:r>
                      </w:p>
                    </w:txbxContent>
                  </v:textbox>
                </v:shape>
                <v:shape id="Text Box 228" o:spid="_x0000_s1040" type="#_x0000_t202" style="position:absolute;left:1794;top:6819;width:205;height:5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y/3cEA&#10;AADbAAAADwAAAGRycy9kb3ducmV2LnhtbESPwWrDMBBE74H+g9hAbomcHGLjWA4lUCi5JS2F3BZr&#10;Y5laKyOpjv33UaHQ4zDzZpjqONlejORD51jBdpOBIG6c7rhV8Pnxti5AhIissXdMCmYKcKxfFhWW&#10;2j34QuM1tiKVcChRgYlxKKUMjSGLYeMG4uTdnbcYk/St1B4fqdz2cpdle2mx47RgcKCToeb7+mMV&#10;5NOXoyHQiW73sfGmm4v+PCu1Wk6vBxCRpvgf/qPfdeJy+P2SfoCs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cv93BAAAA2wAAAA8AAAAAAAAAAAAAAAAAmAIAAGRycy9kb3du&#10;cmV2LnhtbFBLBQYAAAAABAAEAPUAAACGAwAAAAA=&#10;" filled="f" stroked="f">
                  <v:textbox style="mso-fit-shape-to-text:t" inset="0,0,0,0">
                    <w:txbxContent>
                      <w:p w14:paraId="51B96E3B" w14:textId="77777777" w:rsidR="00841EDA" w:rsidRPr="002C6CA6" w:rsidRDefault="00841EDA" w:rsidP="00841EDA">
                        <w:r w:rsidRPr="009A5D68">
                          <w:rPr>
                            <w:position w:val="-6"/>
                          </w:rPr>
                          <w:object w:dxaOrig="200" w:dyaOrig="220" w14:anchorId="44B79419">
                            <v:shape id="_x0000_i1107" type="#_x0000_t75" style="width:10.15pt;height:10.6pt" o:ole="">
                              <v:imagedata r:id="rId148" o:title=""/>
                            </v:shape>
                            <o:OLEObject Type="Embed" ProgID="Equation.DSMT4" ShapeID="_x0000_i1107" DrawAspect="Content" ObjectID="_1697402349" r:id="rId149"/>
                          </w:object>
                        </w:r>
                      </w:p>
                    </w:txbxContent>
                  </v:textbox>
                </v:shape>
                <v:shape id="Text Box 229" o:spid="_x0000_s1041" type="#_x0000_t202" style="position:absolute;left:1794;top:7119;width:217;height:5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Mrr70A&#10;AADbAAAADwAAAGRycy9kb3ducmV2LnhtbERPTYvCMBC9L/gfwgh701QPrnSNIoIg3nQXYW9DMzbF&#10;ZlKSWNt/v3NY2OPjfW92g29VTzE1gQ0s5gUo4irYhmsD31/H2RpUysgW28BkYKQEu+3kbYOlDS++&#10;UH/NtZIQTiUacDl3pdapcuQxzUNHLNw9RI9ZYKy1jfiScN/qZVGstMeGpcFhRwdH1eP69AY+hlug&#10;LtGBfu59FV0zrtvzaMz7dNh/gso05H/xn/tkxSdj5Yv8AL39B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EMrr70AAADbAAAADwAAAAAAAAAAAAAAAACYAgAAZHJzL2Rvd25yZXYu&#10;eG1sUEsFBgAAAAAEAAQA9QAAAIIDAAAAAA==&#10;" filled="f" stroked="f">
                  <v:textbox style="mso-fit-shape-to-text:t" inset="0,0,0,0">
                    <w:txbxContent>
                      <w:p w14:paraId="5FC4CB0C" w14:textId="77777777" w:rsidR="00841EDA" w:rsidRPr="002C6CA6" w:rsidRDefault="00841EDA" w:rsidP="00841EDA">
                        <w:r w:rsidRPr="009A5D68">
                          <w:rPr>
                            <w:position w:val="-10"/>
                          </w:rPr>
                          <w:object w:dxaOrig="220" w:dyaOrig="260" w14:anchorId="4B964AEA">
                            <v:shape id="_x0000_i1108" type="#_x0000_t75" style="width:10.6pt;height:13.25pt" o:ole="">
                              <v:imagedata r:id="rId150" o:title=""/>
                            </v:shape>
                            <o:OLEObject Type="Embed" ProgID="Equation.DSMT4" ShapeID="_x0000_i1108" DrawAspect="Content" ObjectID="_1697402350" r:id="rId151"/>
                          </w:object>
                        </w:r>
                      </w:p>
                    </w:txbxContent>
                  </v:textbox>
                </v:shape>
                <v:line id="Line 230" o:spid="_x0000_s1042" style="position:absolute;flip:y;visibility:visible;mso-wrap-style:square" from="2394,7254" to="3114,7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rET8QAAADbAAAADwAAAGRycy9kb3ducmV2LnhtbESPQWvCQBCF7wX/wzJCL6FuqlA1uoq1&#10;FQTxoO2hxyE7JsHsbMhONf57Vyj0+HjzvjdvvuxcrS7UhsqzgddBCoo497biwsD31+ZlAioIssXa&#10;Mxm4UYDlovc0x8z6Kx/ocpRCRQiHDA2UIk2mdchLchgGviGO3sm3DiXKttC2xWuEu1oP0/RNO6w4&#10;NpTY0Lqk/Hz8dfGNzZ4/RqPk3ekkmdLnj+xSLcY897vVDJRQJ//Hf+mtNTCewmNLBIB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+sRPxAAAANsAAAAPAAAAAAAAAAAA&#10;AAAAAKECAABkcnMvZG93bnJldi54bWxQSwUGAAAAAAQABAD5AAAAkgMAAAAA&#10;">
                  <v:stroke endarrow="block"/>
                </v:line>
                <v:line id="Line 231" o:spid="_x0000_s1043" style="position:absolute;flip:x y;visibility:visible;mso-wrap-style:square" from="3324,7284" to="4044,7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5zr8AAAADbAAAADwAAAGRycy9kb3ducmV2LnhtbERPy4rCMBTdD/gP4QruxtRBfFSjyIAg&#10;LoaxiutLc22LzU1Joka/3iwGZnk47+U6mlbcyfnGsoLRMANBXFrdcKXgdNx+zkD4gKyxtUwKnuRh&#10;vep9LDHX9sEHuhehEimEfY4K6hC6XEpf1mTQD21HnLiLdQZDgq6S2uEjhZtWfmXZRBpsODXU2NF3&#10;TeW1uBkFxc+vO0/nz/HldZOHSYz7aRjtlRr042YBIlAM/+I/904rmKX16Uv6AXL1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k+c6/AAAAA2wAAAA8AAAAAAAAAAAAAAAAA&#10;oQIAAGRycy9kb3ducmV2LnhtbFBLBQYAAAAABAAEAPkAAACOAwAAAAA=&#10;">
                  <v:stroke startarrow="block"/>
                </v:line>
                <v:shape id="Text Box 232" o:spid="_x0000_s1044" type="#_x0000_t202" style="position:absolute;left:2169;top:752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+Sq8UA&#10;AADbAAAADwAAAGRycy9kb3ducmV2LnhtbESPQWvCQBSE74X+h+UVvNWNPQQbXYMUC4JQGuPB42v2&#10;mSzJvo3ZNab/vlso9DjMzDfMOp9sJ0YavHGsYDFPQBBXThuuFZzK9+clCB+QNXaOScE3ecg3jw9r&#10;zLS7c0HjMdQiQthnqKAJoc+k9FVDFv3c9cTRu7jBYohyqKUe8B7htpMvSZJKi4bjQoM9vTVUtceb&#10;VbA9c7Ez14+vz+JSmLJ8TfiQtkrNnqbtCkSgKfyH/9p7rWC5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f5KrxQAAANsAAAAPAAAAAAAAAAAAAAAAAJgCAABkcnMv&#10;ZG93bnJldi54bWxQSwUGAAAAAAQABAD1AAAAigMAAAAA&#10;" filled="f" stroked="f">
                  <v:textbox inset="0,0,0,0">
                    <w:txbxContent>
                      <w:p w14:paraId="0EE2AAE1" w14:textId="77777777" w:rsidR="00841EDA" w:rsidRPr="002C6CA6" w:rsidRDefault="00841EDA" w:rsidP="00841EDA">
                        <w:r>
                          <w:t>–∞</w:t>
                        </w:r>
                      </w:p>
                    </w:txbxContent>
                  </v:textbox>
                </v:shape>
                <v:shape id="Text Box 233" o:spid="_x0000_s1045" type="#_x0000_t202" style="position:absolute;left:4059;top:747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0M3MMA&#10;AADbAAAADwAAAGRycy9kb3ducmV2LnhtbESPQYvCMBSE7wv+h/CEva2pHkSrUUQUhAXZWg8en82z&#10;DTYvtYla//1mYcHjMDPfMPNlZ2vxoNYbxwqGgwQEceG04VLBMd9+TUD4gKyxdkwKXuRhueh9zDHV&#10;7skZPQ6hFBHCPkUFVQhNKqUvKrLoB64hjt7FtRZDlG0pdYvPCLe1HCXJWFo0HBcqbGhdUXE93K2C&#10;1Ymzjbntzz/ZJTN5Pk34e3xV6rPfrWYgAnXhHf5v77SCyQj+vsQf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0M3MMAAADbAAAADwAAAAAAAAAAAAAAAACYAgAAZHJzL2Rv&#10;d25yZXYueG1sUEsFBgAAAAAEAAQA9QAAAIgDAAAAAA==&#10;" filled="f" stroked="f">
                  <v:textbox inset="0,0,0,0">
                    <w:txbxContent>
                      <w:p w14:paraId="3EF6AA01" w14:textId="77777777" w:rsidR="00841EDA" w:rsidRPr="002C6CA6" w:rsidRDefault="00841EDA" w:rsidP="00841EDA">
                        <w:r>
                          <w:t>–∞</w:t>
                        </w:r>
                      </w:p>
                    </w:txbxContent>
                  </v:textbox>
                </v:shape>
                <v:shape id="Text Box 234" o:spid="_x0000_s1046" type="#_x0000_t202" style="position:absolute;left:3144;top:71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GpR8QA&#10;AADbAAAADwAAAGRycy9kb3ducmV2LnhtbESPQWvCQBSE7wX/w/IEb3VTB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hqUfEAAAA2wAAAA8AAAAAAAAAAAAAAAAAmAIAAGRycy9k&#10;b3ducmV2LnhtbFBLBQYAAAAABAAEAPUAAACJAwAAAAA=&#10;" filled="f" stroked="f">
                  <v:textbox inset="0,0,0,0">
                    <w:txbxContent>
                      <w:p w14:paraId="3B4655BB" w14:textId="77777777" w:rsidR="00841EDA" w:rsidRPr="002C6CA6" w:rsidRDefault="00841EDA" w:rsidP="00841EDA">
                        <w:r>
                          <w:t>1</w:t>
                        </w:r>
                      </w:p>
                    </w:txbxContent>
                  </v:textbox>
                </v:shape>
                <v:shape id="Text Box 235" o:spid="_x0000_s1047" type="#_x0000_t202" style="position:absolute;left:3159;top:681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gxM8QA&#10;AADbAAAADwAAAGRycy9kb3ducmV2LnhtbESPQWvCQBSE7wX/w/IEb3VTE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IMTPEAAAA2wAAAA8AAAAAAAAAAAAAAAAAmAIAAGRycy9k&#10;b3ducmV2LnhtbFBLBQYAAAAABAAEAPUAAACJAwAAAAA=&#10;" filled="f" stroked="f">
                  <v:textbox inset="0,0,0,0">
                    <w:txbxContent>
                      <w:p w14:paraId="6B6225BF" w14:textId="77777777" w:rsidR="00841EDA" w:rsidRPr="002C6CA6" w:rsidRDefault="00841EDA" w:rsidP="00841EDA">
                        <w: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  <w:r w:rsidRPr="00522A49">
        <w:rPr>
          <w:rFonts w:ascii="Chu Văn An (Uni)" w:hAnsi="Chu Văn An (Uni)" w:cs="Chu Văn An (Uni)"/>
          <w:color w:val="000000"/>
          <w:lang w:val="fr-FR"/>
        </w:rPr>
        <w:tab/>
      </w: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B. </w:t>
      </w:r>
      <w:r w:rsidRPr="00522A49">
        <w:rPr>
          <w:rFonts w:ascii="Chu Văn An (Uni)" w:hAnsi="Chu Văn An (Uni)" w:cs="Chu Văn An (Uni)"/>
          <w:noProof/>
          <w:color w:val="000000"/>
        </w:rPr>
        <mc:AlternateContent>
          <mc:Choice Requires="wpg">
            <w:drawing>
              <wp:inline distT="0" distB="0" distL="0" distR="0" wp14:anchorId="4E6949BA" wp14:editId="1FBD5A0C">
                <wp:extent cx="1714500" cy="704850"/>
                <wp:effectExtent l="0" t="0" r="0" b="0"/>
                <wp:docPr id="59" name="Group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704850"/>
                          <a:chOff x="6609" y="6789"/>
                          <a:chExt cx="2700" cy="1110"/>
                        </a:xfrm>
                      </wpg:grpSpPr>
                      <wps:wsp>
                        <wps:cNvPr id="60" name="Line 211"/>
                        <wps:cNvCnPr>
                          <a:cxnSpLocks noChangeShapeType="1"/>
                        </wps:cNvCnPr>
                        <wps:spPr bwMode="auto">
                          <a:xfrm>
                            <a:off x="6609" y="7044"/>
                            <a:ext cx="26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212"/>
                        <wps:cNvCnPr>
                          <a:cxnSpLocks noChangeShapeType="1"/>
                        </wps:cNvCnPr>
                        <wps:spPr bwMode="auto">
                          <a:xfrm>
                            <a:off x="7044" y="6789"/>
                            <a:ext cx="0" cy="10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8949" y="678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D4F2D9" w14:textId="77777777" w:rsidR="00841EDA" w:rsidRPr="002C6CA6" w:rsidRDefault="00841EDA" w:rsidP="00841EDA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7119" y="678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6D30FD" w14:textId="77777777" w:rsidR="00841EDA" w:rsidRPr="002C6CA6" w:rsidRDefault="00841EDA" w:rsidP="00841EDA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6729" y="6789"/>
                            <a:ext cx="205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24097F" w14:textId="77777777" w:rsidR="00841EDA" w:rsidRPr="002C6CA6" w:rsidRDefault="00841EDA" w:rsidP="00841EDA">
                              <w:r w:rsidRPr="009A5D68">
                                <w:rPr>
                                  <w:position w:val="-6"/>
                                </w:rPr>
                                <w:object w:dxaOrig="200" w:dyaOrig="220" w14:anchorId="0AB2383C">
                                  <v:shape id="_x0000_i1109" type="#_x0000_t75" style="width:10.15pt;height:10.6pt" o:ole="">
                                    <v:imagedata r:id="rId152" o:title=""/>
                                  </v:shape>
                                  <o:OLEObject Type="Embed" ProgID="Equation.DSMT4" ShapeID="_x0000_i1109" DrawAspect="Content" ObjectID="_1697402905" r:id="rId153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6729" y="7089"/>
                            <a:ext cx="217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B9EA86" w14:textId="77777777" w:rsidR="00841EDA" w:rsidRPr="002C6CA6" w:rsidRDefault="00841EDA" w:rsidP="00841EDA">
                              <w:r w:rsidRPr="009A5D68">
                                <w:rPr>
                                  <w:position w:val="-10"/>
                                </w:rPr>
                                <w:object w:dxaOrig="220" w:dyaOrig="260" w14:anchorId="2305C095">
                                  <v:shape id="_x0000_i1110" type="#_x0000_t75" style="width:10.6pt;height:13.25pt" o:ole="">
                                    <v:imagedata r:id="rId154" o:title=""/>
                                  </v:shape>
                                  <o:OLEObject Type="Embed" ProgID="Equation.DSMT4" ShapeID="_x0000_i1110" DrawAspect="Content" ObjectID="_1697402906" r:id="rId155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" name="Line 217"/>
                        <wps:cNvCnPr>
                          <a:cxnSpLocks noChangeShapeType="1"/>
                        </wps:cNvCnPr>
                        <wps:spPr bwMode="auto">
                          <a:xfrm>
                            <a:off x="7329" y="7314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218"/>
                        <wps:cNvCnPr>
                          <a:cxnSpLocks noChangeShapeType="1"/>
                        </wps:cNvCnPr>
                        <wps:spPr bwMode="auto">
                          <a:xfrm flipH="1">
                            <a:off x="8259" y="7344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7134" y="705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E1759F" w14:textId="77777777" w:rsidR="00841EDA" w:rsidRPr="002C6CA6" w:rsidRDefault="00841EDA" w:rsidP="00841EDA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8949" y="71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F7AB31" w14:textId="77777777" w:rsidR="00841EDA" w:rsidRPr="002C6CA6" w:rsidRDefault="00841EDA" w:rsidP="00841EDA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8079" y="753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723E5B" w14:textId="77777777" w:rsidR="00841EDA" w:rsidRPr="002C6CA6" w:rsidRDefault="00841EDA" w:rsidP="00841EDA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8094" y="678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4962D9" w14:textId="77777777" w:rsidR="00841EDA" w:rsidRPr="002C6CA6" w:rsidRDefault="00841EDA" w:rsidP="00841EDA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E6949BA" id="Group 59" o:spid="_x0000_s1048" style="width:135pt;height:55.5pt;mso-position-horizontal-relative:char;mso-position-vertical-relative:line" coordorigin="6609,6789" coordsize="2700,11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">
                <v:line id="Line 211" o:spid="_x0000_s1049" style="position:absolute;visibility:visible;mso-wrap-style:square" from="6609,7044" to="9245,7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<v:line id="Line 212" o:spid="_x0000_s1050" style="position:absolute;visibility:visible;mso-wrap-style:square" from="7044,6789" to="7044,7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<v:shape id="Text Box 213" o:spid="_x0000_s1051" type="#_x0000_t202" style="position:absolute;left:8949;top:678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qJs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kM7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HqJsMAAADbAAAADwAAAAAAAAAAAAAAAACYAgAAZHJzL2Rv&#10;d25yZXYueG1sUEsFBgAAAAAEAAQA9QAAAIgDAAAAAA==&#10;" filled="f" stroked="f">
                  <v:textbox inset="0,0,0,0">
                    <w:txbxContent>
                      <w:p w14:paraId="05D4F2D9" w14:textId="77777777" w:rsidR="00841EDA" w:rsidRPr="002C6CA6" w:rsidRDefault="00841EDA" w:rsidP="00841EDA">
                        <w:r>
                          <w:t>+∞</w:t>
                        </w:r>
                      </w:p>
                    </w:txbxContent>
                  </v:textbox>
                </v:shape>
                <v:shape id="Text Box 214" o:spid="_x0000_s1052" type="#_x0000_t202" style="position:absolute;left:7119;top:678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1Pvc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tT73EAAAA2wAAAA8AAAAAAAAAAAAAAAAAmAIAAGRycy9k&#10;b3ducmV2LnhtbFBLBQYAAAAABAAEAPUAAACJAwAAAAA=&#10;" filled="f" stroked="f">
                  <v:textbox inset="0,0,0,0">
                    <w:txbxContent>
                      <w:p w14:paraId="086D30FD" w14:textId="77777777" w:rsidR="00841EDA" w:rsidRPr="002C6CA6" w:rsidRDefault="00841EDA" w:rsidP="00841EDA">
                        <w:r>
                          <w:t>–∞</w:t>
                        </w:r>
                      </w:p>
                    </w:txbxContent>
                  </v:textbox>
                </v:shape>
                <v:shape id="Text Box 215" o:spid="_x0000_s1053" type="#_x0000_t202" style="position:absolute;left:6729;top:6789;width:205;height:5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e3d8AA&#10;AADbAAAADwAAAGRycy9kb3ducmV2LnhtbESPT4vCMBTE7wt+h/AEb5q6iEo1iggL4s0/CN4ezbMp&#10;Ni8libX99mZhYY/DzPyGWW87W4uWfKgcK5hOMhDEhdMVlwqul5/xEkSIyBprx6SgpwDbzeBrjbl2&#10;bz5Re46lSBAOOSowMTa5lKEwZDFMXEOcvIfzFmOSvpTa4zvBbS2/s2wuLVacFgw2tDdUPM8vq2DR&#10;3Rw1gfZ0f7SFN1W/rI+9UqNht1uBiNTF//Bf+6AVzGfw+yX9ALn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Ne3d8AAAADbAAAADwAAAAAAAAAAAAAAAACYAgAAZHJzL2Rvd25y&#10;ZXYueG1sUEsFBgAAAAAEAAQA9QAAAIUDAAAAAA==&#10;" filled="f" stroked="f">
                  <v:textbox style="mso-fit-shape-to-text:t" inset="0,0,0,0">
                    <w:txbxContent>
                      <w:p w14:paraId="7224097F" w14:textId="77777777" w:rsidR="00841EDA" w:rsidRPr="002C6CA6" w:rsidRDefault="00841EDA" w:rsidP="00841EDA">
                        <w:r w:rsidRPr="009A5D68">
                          <w:rPr>
                            <w:position w:val="-6"/>
                          </w:rPr>
                          <w:object w:dxaOrig="200" w:dyaOrig="220" w14:anchorId="0AB2383C">
                            <v:shape id="_x0000_i1109" type="#_x0000_t75" style="width:10.15pt;height:10.6pt" o:ole="">
                              <v:imagedata r:id="rId156" o:title=""/>
                            </v:shape>
                            <o:OLEObject Type="Embed" ProgID="Equation.DSMT4" ShapeID="_x0000_i1109" DrawAspect="Content" ObjectID="_1697402351" r:id="rId157"/>
                          </w:object>
                        </w:r>
                      </w:p>
                    </w:txbxContent>
                  </v:textbox>
                </v:shape>
                <v:shape id="Text Box 216" o:spid="_x0000_s1054" type="#_x0000_t202" style="position:absolute;left:6729;top:7089;width:217;height:5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sS7MAA&#10;AADbAAAADwAAAGRycy9kb3ducmV2LnhtbESPW4vCMBSE3xf8D+EIvmnqgheqUURYEN+8IPh2aI5N&#10;sTkpSaztvzcLC/s4zMw3zHrb2Vq05EPlWMF0koEgLpyuuFRwvfyMlyBCRNZYOyYFPQXYbgZfa8y1&#10;e/OJ2nMsRYJwyFGBibHJpQyFIYth4hri5D2ctxiT9KXUHt8Jbmv5nWVzabHitGCwob2h4nl+WQWL&#10;7uaoCbSn+6MtvKn6ZX3slRoNu90KRKQu/of/2getYD6D3y/pB8jN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5sS7MAAAADbAAAADwAAAAAAAAAAAAAAAACYAgAAZHJzL2Rvd25y&#10;ZXYueG1sUEsFBgAAAAAEAAQA9QAAAIUDAAAAAA==&#10;" filled="f" stroked="f">
                  <v:textbox style="mso-fit-shape-to-text:t" inset="0,0,0,0">
                    <w:txbxContent>
                      <w:p w14:paraId="2EB9EA86" w14:textId="77777777" w:rsidR="00841EDA" w:rsidRPr="002C6CA6" w:rsidRDefault="00841EDA" w:rsidP="00841EDA">
                        <w:r w:rsidRPr="009A5D68">
                          <w:rPr>
                            <w:position w:val="-10"/>
                          </w:rPr>
                          <w:object w:dxaOrig="220" w:dyaOrig="260" w14:anchorId="2305C095">
                            <v:shape id="_x0000_i1110" type="#_x0000_t75" style="width:10.6pt;height:13.25pt" o:ole="">
                              <v:imagedata r:id="rId158" o:title=""/>
                            </v:shape>
                            <o:OLEObject Type="Embed" ProgID="Equation.DSMT4" ShapeID="_x0000_i1110" DrawAspect="Content" ObjectID="_1697402352" r:id="rId159"/>
                          </w:object>
                        </w:r>
                      </w:p>
                    </w:txbxContent>
                  </v:textbox>
                </v:shape>
                <v:line id="Line 217" o:spid="_x0000_s1055" style="position:absolute;visibility:visible;mso-wrap-style:square" from="7329,7314" to="8049,7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pGrsQAAADbAAAADwAAAGRycy9kb3ducmV2LnhtbESPQWvCQBSE74L/YXlCb7qxh6ipq4ih&#10;0EMrGEvPr9nXbGj2bchu4/bfdwuCx2FmvmG2+2g7MdLgW8cKlosMBHHtdMuNgvfL83wNwgdkjZ1j&#10;UvBLHva76WSLhXZXPtNYhUYkCPsCFZgQ+kJKXxuy6BeuJ07elxsshiSHRuoBrwluO/mYZbm02HJa&#10;MNjT0VD9Xf1YBStTnuVKlq+XUzm2y018ix+fG6UeZvHwBCJQDPfwrf2iFeQ5/H9JP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GkauxAAAANsAAAAPAAAAAAAAAAAA&#10;AAAAAKECAABkcnMvZG93bnJldi54bWxQSwUGAAAAAAQABAD5AAAAkgMAAAAA&#10;">
                  <v:stroke endarrow="block"/>
                </v:line>
                <v:line id="Line 218" o:spid="_x0000_s1056" style="position:absolute;flip:x;visibility:visible;mso-wrap-style:square" from="8259,7344" to="8979,7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tgd8MAAADbAAAADwAAAGRycy9kb3ducmV2LnhtbESPT4vCMBTE7wt+h/AEL4umyqJSjSLC&#10;gnha/90fzWtabF5Kk21rP/1mYWGPw8z8htnue1uJlhpfOlYwnyUgiDOnSzYK7rfP6RqED8gaK8ek&#10;4EUe9rvR2xZT7Tq+UHsNRkQI+xQVFCHUqZQ+K8iin7maOHq5ayyGKBsjdYNdhNtKLpJkKS2WHBcK&#10;rOlYUPa8flsFi/eh9ybLL+uhHc5frjMfj/yg1GTcHzYgAvXhP/zXPmkFyxX8fok/QO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7rYHfDAAAA2wAAAA8AAAAAAAAAAAAA&#10;AAAAoQIAAGRycy9kb3ducmV2LnhtbFBLBQYAAAAABAAEAPkAAACRAwAAAAA=&#10;">
                  <v:stroke startarrow="block"/>
                </v:line>
                <v:shape id="Text Box 219" o:spid="_x0000_s1057" type="#_x0000_t202" style="position:absolute;left:7134;top:705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ndzM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s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0ndzMAAAADbAAAADwAAAAAAAAAAAAAAAACYAgAAZHJzL2Rvd25y&#10;ZXYueG1sUEsFBgAAAAAEAAQA9QAAAIUDAAAAAA==&#10;" filled="f" stroked="f">
                  <v:textbox inset="0,0,0,0">
                    <w:txbxContent>
                      <w:p w14:paraId="5DE1759F" w14:textId="77777777" w:rsidR="00841EDA" w:rsidRPr="002C6CA6" w:rsidRDefault="00841EDA" w:rsidP="00841EDA">
                        <w:r>
                          <w:t>+∞</w:t>
                        </w:r>
                      </w:p>
                    </w:txbxContent>
                  </v:textbox>
                </v:shape>
                <v:shape id="Text Box 220" o:spid="_x0000_s1058" type="#_x0000_t202" style="position:absolute;left:8949;top:711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V4V8MA&#10;AADbAAAADwAAAGRycy9kb3ducmV2LnhtbESPQWvCQBSE74L/YXmCN93YQ6jRVUQsCEJpjAePz+wz&#10;Wcy+jdlV03/fLRR6HGbmG2a57m0jntR541jBbJqAIC6dNlwpOBUfk3cQPiBrbByTgm/ysF4NB0vM&#10;tHtxTs9jqESEsM9QQR1Cm0npy5os+qlriaN3dZ3FEGVXSd3hK8JtI9+SJJUWDceFGlva1lTejg+r&#10;YHPmfGfun5ev/JqbopgnfEhvSo1H/WYBIlAf/sN/7b1WkM7h90v8A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AV4V8MAAADbAAAADwAAAAAAAAAAAAAAAACYAgAAZHJzL2Rv&#10;d25yZXYueG1sUEsFBgAAAAAEAAQA9QAAAIgDAAAAAA==&#10;" filled="f" stroked="f">
                  <v:textbox inset="0,0,0,0">
                    <w:txbxContent>
                      <w:p w14:paraId="5EF7AB31" w14:textId="77777777" w:rsidR="00841EDA" w:rsidRPr="002C6CA6" w:rsidRDefault="00841EDA" w:rsidP="00841EDA">
                        <w:r>
                          <w:t>+∞</w:t>
                        </w:r>
                      </w:p>
                    </w:txbxContent>
                  </v:textbox>
                </v:shape>
                <v:shape id="Text Box 221" o:spid="_x0000_s1059" type="#_x0000_t202" style="position:absolute;left:8079;top:753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ZHF8IA&#10;AADbAAAADwAAAGRycy9kb3ducmV2LnhtbERPz2vCMBS+C/sfwhO82VQPnXZGkTFhIIy13WHHt+bZ&#10;BpuXrslq998vh4HHj+/37jDZTow0eONYwSpJQRDXThtuFHxUp+UGhA/IGjvHpOCXPBz2D7Md5trd&#10;uKCxDI2IIexzVNCG0OdS+roliz5xPXHkLm6wGCIcGqkHvMVw28l1mmbSouHY0GJPzy3V1/LHKjh+&#10;cvFivt++3otLYapqm/I5uyq1mE/HJxCBpnAX/7tftYLHuD5+iT9A7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5kcXwgAAANsAAAAPAAAAAAAAAAAAAAAAAJgCAABkcnMvZG93&#10;bnJldi54bWxQSwUGAAAAAAQABAD1AAAAhwMAAAAA&#10;" filled="f" stroked="f">
                  <v:textbox inset="0,0,0,0">
                    <w:txbxContent>
                      <w:p w14:paraId="71723E5B" w14:textId="77777777" w:rsidR="00841EDA" w:rsidRPr="002C6CA6" w:rsidRDefault="00841EDA" w:rsidP="00841EDA">
                        <w:r>
                          <w:t>1</w:t>
                        </w:r>
                      </w:p>
                    </w:txbxContent>
                  </v:textbox>
                </v:shape>
                <v:shape id="Text Box 222" o:spid="_x0000_s1060" type="#_x0000_t202" style="position:absolute;left:8094;top:678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rijMQA&#10;AADbAAAADwAAAGRycy9kb3ducmV2LnhtbESPQWvCQBSE74X+h+UJ3upGD9pGNyJFoSCUxvTg8Zl9&#10;Jkuyb2N2q+m/dwsFj8PMfMOs1oNtxZV6bxwrmE4SEMSl04YrBd/F7uUVhA/IGlvHpOCXPKyz56cV&#10;ptrdOKfrIVQiQtinqKAOoUul9GVNFv3EdcTRO7veYoiyr6Tu8RbhtpWzJJlLi4bjQo0dvddUNocf&#10;q2Bz5HxrLp+nr/ycm6J4S3g/b5Qaj4bNEkSgITzC/+0PrWAxhb8v8Qf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q4ozEAAAA2wAAAA8AAAAAAAAAAAAAAAAAmAIAAGRycy9k&#10;b3ducmV2LnhtbFBLBQYAAAAABAAEAPUAAACJAwAAAAA=&#10;" filled="f" stroked="f">
                  <v:textbox inset="0,0,0,0">
                    <w:txbxContent>
                      <w:p w14:paraId="144962D9" w14:textId="77777777" w:rsidR="00841EDA" w:rsidRPr="002C6CA6" w:rsidRDefault="00841EDA" w:rsidP="00841EDA">
                        <w: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</w:p>
    <w:p w14:paraId="264D3893" w14:textId="54BA2776" w:rsidR="00841EDA" w:rsidRPr="00522A49" w:rsidRDefault="00841EDA" w:rsidP="00841ED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Chu Văn An (Uni)" w:hAnsi="Chu Văn An (Uni)" w:cs="Chu Văn An (Uni)"/>
          <w:color w:val="000000"/>
          <w:lang w:val="fr-FR"/>
        </w:rPr>
      </w:pP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C. </w:t>
      </w:r>
      <w:r w:rsidRPr="00522A49">
        <w:rPr>
          <w:rFonts w:ascii="Chu Văn An (Uni)" w:hAnsi="Chu Văn An (Uni)" w:cs="Chu Văn An (Uni)"/>
          <w:noProof/>
          <w:color w:val="000000"/>
        </w:rPr>
        <mc:AlternateContent>
          <mc:Choice Requires="wpg">
            <w:drawing>
              <wp:inline distT="0" distB="0" distL="0" distR="0" wp14:anchorId="383E4681" wp14:editId="376910E6">
                <wp:extent cx="1743075" cy="676275"/>
                <wp:effectExtent l="0" t="0" r="9525" b="9525"/>
                <wp:docPr id="46" name="Group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3075" cy="676275"/>
                          <a:chOff x="1674" y="6819"/>
                          <a:chExt cx="2745" cy="1065"/>
                        </a:xfrm>
                      </wpg:grpSpPr>
                      <wps:wsp>
                        <wps:cNvPr id="47" name="Line 237"/>
                        <wps:cNvCnPr>
                          <a:cxnSpLocks noChangeShapeType="1"/>
                        </wps:cNvCnPr>
                        <wps:spPr bwMode="auto">
                          <a:xfrm>
                            <a:off x="1674" y="7074"/>
                            <a:ext cx="26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238"/>
                        <wps:cNvCnPr>
                          <a:cxnSpLocks noChangeShapeType="1"/>
                        </wps:cNvCnPr>
                        <wps:spPr bwMode="auto">
                          <a:xfrm>
                            <a:off x="2109" y="6819"/>
                            <a:ext cx="0" cy="10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4014" y="68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5B230D" w14:textId="77777777" w:rsidR="00841EDA" w:rsidRPr="002C6CA6" w:rsidRDefault="00841EDA" w:rsidP="00841EDA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2184" y="68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0CA4FC" w14:textId="77777777" w:rsidR="00841EDA" w:rsidRPr="002C6CA6" w:rsidRDefault="00841EDA" w:rsidP="00841EDA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1794" y="6819"/>
                            <a:ext cx="205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DCADC8" w14:textId="77777777" w:rsidR="00841EDA" w:rsidRPr="002C6CA6" w:rsidRDefault="00841EDA" w:rsidP="00841EDA">
                              <w:r w:rsidRPr="009A5D68">
                                <w:rPr>
                                  <w:position w:val="-6"/>
                                </w:rPr>
                                <w:object w:dxaOrig="200" w:dyaOrig="220" w14:anchorId="1987F55D">
                                  <v:shape id="_x0000_i1111" type="#_x0000_t75" style="width:10.15pt;height:10.6pt" o:ole="">
                                    <v:imagedata r:id="rId160" o:title=""/>
                                  </v:shape>
                                  <o:OLEObject Type="Embed" ProgID="Equation.DSMT4" ShapeID="_x0000_i1111" DrawAspect="Content" ObjectID="_1697402907" r:id="rId161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" name="Text Box 242"/>
                        <wps:cNvSpPr txBox="1">
                          <a:spLocks noChangeArrowheads="1"/>
                        </wps:cNvSpPr>
                        <wps:spPr bwMode="auto">
                          <a:xfrm>
                            <a:off x="1794" y="7119"/>
                            <a:ext cx="217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E592A9" w14:textId="77777777" w:rsidR="00841EDA" w:rsidRPr="002C6CA6" w:rsidRDefault="00841EDA" w:rsidP="00841EDA">
                              <w:r w:rsidRPr="009A5D68">
                                <w:rPr>
                                  <w:position w:val="-10"/>
                                </w:rPr>
                                <w:object w:dxaOrig="220" w:dyaOrig="260" w14:anchorId="41428498">
                                  <v:shape id="_x0000_i1112" type="#_x0000_t75" style="width:10.6pt;height:13.25pt" o:ole="">
                                    <v:imagedata r:id="rId162" o:title=""/>
                                  </v:shape>
                                  <o:OLEObject Type="Embed" ProgID="Equation.DSMT4" ShapeID="_x0000_i1112" DrawAspect="Content" ObjectID="_1697402908" r:id="rId163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3" name="Line 243"/>
                        <wps:cNvCnPr>
                          <a:cxnSpLocks noChangeShapeType="1"/>
                        </wps:cNvCnPr>
                        <wps:spPr bwMode="auto">
                          <a:xfrm flipV="1">
                            <a:off x="2394" y="7254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24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324" y="7284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Text Box 245"/>
                        <wps:cNvSpPr txBox="1">
                          <a:spLocks noChangeArrowheads="1"/>
                        </wps:cNvSpPr>
                        <wps:spPr bwMode="auto">
                          <a:xfrm>
                            <a:off x="2169" y="7524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866C27" w14:textId="77777777" w:rsidR="00841EDA" w:rsidRPr="002C6CA6" w:rsidRDefault="00841EDA" w:rsidP="00841EDA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" name="Text Box 246"/>
                        <wps:cNvSpPr txBox="1">
                          <a:spLocks noChangeArrowheads="1"/>
                        </wps:cNvSpPr>
                        <wps:spPr bwMode="auto">
                          <a:xfrm>
                            <a:off x="4059" y="747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011D23" w14:textId="77777777" w:rsidR="00841EDA" w:rsidRPr="002C6CA6" w:rsidRDefault="00841EDA" w:rsidP="00841EDA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3144" y="7134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8DC1C4" w14:textId="77777777" w:rsidR="00841EDA" w:rsidRPr="002C6CA6" w:rsidRDefault="00841EDA" w:rsidP="00841EDA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Text Box 248"/>
                        <wps:cNvSpPr txBox="1">
                          <a:spLocks noChangeArrowheads="1"/>
                        </wps:cNvSpPr>
                        <wps:spPr bwMode="auto">
                          <a:xfrm>
                            <a:off x="3159" y="68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CC7153" w14:textId="77777777" w:rsidR="00841EDA" w:rsidRPr="002C6CA6" w:rsidRDefault="00841EDA" w:rsidP="00841EDA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83E4681" id="Group 46" o:spid="_x0000_s1061" style="width:137.25pt;height:53.25pt;mso-position-horizontal-relative:char;mso-position-vertical-relative:line" coordorigin="1674,6819" coordsize="2745,1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">
                <v:line id="Line 237" o:spid="_x0000_s1062" style="position:absolute;visibility:visible;mso-wrap-style:square" from="1674,7074" to="4310,7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line id="Line 238" o:spid="_x0000_s1063" style="position:absolute;visibility:visible;mso-wrap-style:square" from="2109,6819" to="2109,7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<v:shape id="Text Box 239" o:spid="_x0000_s1064" type="#_x0000_t202" style="position:absolute;left:4014;top:681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AkN8MA&#10;AADbAAAADwAAAGRycy9kb3ducmV2LnhtbESPQWvCQBSE7wX/w/IK3uqmI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AkN8MAAADbAAAADwAAAAAAAAAAAAAAAACYAgAAZHJzL2Rv&#10;d25yZXYueG1sUEsFBgAAAAAEAAQA9QAAAIgDAAAAAA==&#10;" filled="f" stroked="f">
                  <v:textbox inset="0,0,0,0">
                    <w:txbxContent>
                      <w:p w14:paraId="685B230D" w14:textId="77777777" w:rsidR="00841EDA" w:rsidRPr="002C6CA6" w:rsidRDefault="00841EDA" w:rsidP="00841EDA">
                        <w:r>
                          <w:t>+∞</w:t>
                        </w:r>
                      </w:p>
                    </w:txbxContent>
                  </v:textbox>
                </v:shape>
                <v:shape id="Text Box 240" o:spid="_x0000_s1065" type="#_x0000_t202" style="position:absolute;left:2184;top:681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Mbd8AA&#10;AADbAAAADwAAAGRycy9kb3ducmV2LnhtbERPTYvCMBC9L/gfwgje1tQFZa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1Mbd8AAAADbAAAADwAAAAAAAAAAAAAAAACYAgAAZHJzL2Rvd25y&#10;ZXYueG1sUEsFBgAAAAAEAAQA9QAAAIUDAAAAAA==&#10;" filled="f" stroked="f">
                  <v:textbox inset="0,0,0,0">
                    <w:txbxContent>
                      <w:p w14:paraId="7C0CA4FC" w14:textId="77777777" w:rsidR="00841EDA" w:rsidRPr="002C6CA6" w:rsidRDefault="00841EDA" w:rsidP="00841EDA">
                        <w:r>
                          <w:t>–∞</w:t>
                        </w:r>
                      </w:p>
                    </w:txbxContent>
                  </v:textbox>
                </v:shape>
                <v:shape id="Text Box 241" o:spid="_x0000_s1066" type="#_x0000_t202" style="position:absolute;left:1794;top:6819;width:205;height:5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zeUsEA&#10;AADbAAAADwAAAGRycy9kb3ducmV2LnhtbESPT4vCMBTE78J+h/AWvNlUYVW6RhFhQfbmH4S9PZpn&#10;U2xeSpKt7bc3guBxmJnfMKtNbxvRkQ+1YwXTLAdBXDpdc6XgfPqZLEGEiKyxcUwKBgqwWX+MVlho&#10;d+cDdcdYiQThUKACE2NbSBlKQxZD5lri5F2dtxiT9JXUHu8Jbhs5y/O5tFhzWjDY0s5QeTv+WwWL&#10;/uKoDbSjv2tXelMPy+Z3UGr82W+/QUTq4zv8au+1gq8pPL+kHy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M3lLBAAAA2wAAAA8AAAAAAAAAAAAAAAAAmAIAAGRycy9kb3du&#10;cmV2LnhtbFBLBQYAAAAABAAEAPUAAACGAwAAAAA=&#10;" filled="f" stroked="f">
                  <v:textbox style="mso-fit-shape-to-text:t" inset="0,0,0,0">
                    <w:txbxContent>
                      <w:p w14:paraId="0FDCADC8" w14:textId="77777777" w:rsidR="00841EDA" w:rsidRPr="002C6CA6" w:rsidRDefault="00841EDA" w:rsidP="00841EDA">
                        <w:r w:rsidRPr="009A5D68">
                          <w:rPr>
                            <w:position w:val="-6"/>
                          </w:rPr>
                          <w:object w:dxaOrig="200" w:dyaOrig="220" w14:anchorId="1987F55D">
                            <v:shape id="_x0000_i1111" type="#_x0000_t75" style="width:10.15pt;height:10.6pt" o:ole="">
                              <v:imagedata r:id="rId164" o:title=""/>
                            </v:shape>
                            <o:OLEObject Type="Embed" ProgID="Equation.DSMT4" ShapeID="_x0000_i1111" DrawAspect="Content" ObjectID="_1697402353" r:id="rId165"/>
                          </w:object>
                        </w:r>
                      </w:p>
                    </w:txbxContent>
                  </v:textbox>
                </v:shape>
                <v:shape id="Text Box 242" o:spid="_x0000_s1067" type="#_x0000_t202" style="position:absolute;left:1794;top:7119;width:217;height:5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5AJcIA&#10;AADbAAAADwAAAGRycy9kb3ducmV2LnhtbESPzWrDMBCE74W8g9hAb40cQ1rjRAkhUCi5NS2B3BZr&#10;bZlYKyMp/nn7qlDocZiZb5jdYbKdGMiH1rGC9SoDQVw53XKj4Pvr/aUAESKyxs4xKZgpwGG/eNph&#10;qd3InzRcYiMShEOJCkyMfSllqAxZDCvXEyevdt5iTNI3UnscE9x2Ms+yV2mx5bRgsKeToep+eVgF&#10;b9PVUR/oRLd6qLxp56I7z0o9L6fjFkSkKf6H/9ofWsEmh98v6QfI/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HkAlwgAAANsAAAAPAAAAAAAAAAAAAAAAAJgCAABkcnMvZG93&#10;bnJldi54bWxQSwUGAAAAAAQABAD1AAAAhwMAAAAA&#10;" filled="f" stroked="f">
                  <v:textbox style="mso-fit-shape-to-text:t" inset="0,0,0,0">
                    <w:txbxContent>
                      <w:p w14:paraId="2FE592A9" w14:textId="77777777" w:rsidR="00841EDA" w:rsidRPr="002C6CA6" w:rsidRDefault="00841EDA" w:rsidP="00841EDA">
                        <w:r w:rsidRPr="009A5D68">
                          <w:rPr>
                            <w:position w:val="-10"/>
                          </w:rPr>
                          <w:object w:dxaOrig="220" w:dyaOrig="260" w14:anchorId="41428498">
                            <v:shape id="_x0000_i1112" type="#_x0000_t75" style="width:10.6pt;height:13.25pt" o:ole="">
                              <v:imagedata r:id="rId166" o:title=""/>
                            </v:shape>
                            <o:OLEObject Type="Embed" ProgID="Equation.DSMT4" ShapeID="_x0000_i1112" DrawAspect="Content" ObjectID="_1697402354" r:id="rId167"/>
                          </w:object>
                        </w:r>
                      </w:p>
                    </w:txbxContent>
                  </v:textbox>
                </v:shape>
                <v:line id="Line 243" o:spid="_x0000_s1068" style="position:absolute;flip:y;visibility:visible;mso-wrap-style:square" from="2394,7254" to="3114,7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evxcUAAADbAAAADwAAAGRycy9kb3ducmV2LnhtbESPT2vCQBDF7wW/wzJCL6FuaqjU6CrW&#10;PyCUHrQ9eByyYxLMzobsVNNv3xUKPT7evN+bN1/2rlFX6kLt2cDzKAVFXHhbc2ng63P39AoqCLLF&#10;xjMZ+KEAy8XgYY659Tc+0PUopYoQDjkaqETaXOtQVOQwjHxLHL2z7xxKlF2pbYe3CHeNHqfpRDus&#10;OTZU2NK6ouJy/Hbxjd0Hb7IseXM6Saa0Pcl7qsWYx2G/moES6uX/+C+9twZeMr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aevxcUAAADbAAAADwAAAAAAAAAA&#10;AAAAAAChAgAAZHJzL2Rvd25yZXYueG1sUEsFBgAAAAAEAAQA+QAAAJMDAAAAAA==&#10;">
                  <v:stroke endarrow="block"/>
                </v:line>
                <v:line id="Line 244" o:spid="_x0000_s1069" style="position:absolute;flip:x y;visibility:visible;mso-wrap-style:square" from="3324,7284" to="4044,7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VZ68UAAADbAAAADwAAAGRycy9kb3ducmV2LnhtbESPQWsCMRSE7wX/Q3iF3mrWYrWuxkUK&#10;BfEgdVt6fmyeu0s3L0uS1eivb4SCx2FmvmFWRTSdOJHzrWUFk3EGgriyuuVawffXx/MbCB+QNXaW&#10;ScGFPBTr0cMKc23PfKBTGWqRIOxzVNCE0OdS+qohg35se+LkHa0zGJJ0tdQOzwluOvmSZTNpsOW0&#10;0GBP7w1Vv+VgFJT7T/czX1ymx+sgD7MYd/Mw2Sn19Bg3SxCBYriH/9tbreB1Crcv6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GVZ68UAAADbAAAADwAAAAAAAAAA&#10;AAAAAAChAgAAZHJzL2Rvd25yZXYueG1sUEsFBgAAAAAEAAQA+QAAAJMDAAAAAA==&#10;">
                  <v:stroke startarrow="block"/>
                </v:line>
                <v:shape id="Text Box 245" o:spid="_x0000_s1070" type="#_x0000_t202" style="position:absolute;left:2169;top:752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S478UA&#10;AADbAAAADwAAAGRycy9kb3ducmV2LnhtbESPQWvCQBSE7wX/w/KE3pqNBaV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JLjvxQAAANsAAAAPAAAAAAAAAAAAAAAAAJgCAABkcnMv&#10;ZG93bnJldi54bWxQSwUGAAAAAAQABAD1AAAAigMAAAAA&#10;" filled="f" stroked="f">
                  <v:textbox inset="0,0,0,0">
                    <w:txbxContent>
                      <w:p w14:paraId="28866C27" w14:textId="77777777" w:rsidR="00841EDA" w:rsidRPr="002C6CA6" w:rsidRDefault="00841EDA" w:rsidP="00841EDA">
                        <w:r>
                          <w:t>–∞</w:t>
                        </w:r>
                      </w:p>
                    </w:txbxContent>
                  </v:textbox>
                </v:shape>
                <v:shape id="Text Box 246" o:spid="_x0000_s1071" type="#_x0000_t202" style="position:absolute;left:4059;top:747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YmmMQA&#10;AADbAAAADwAAAGRycy9kb3ducmV2LnhtbESPQWvCQBSE7wX/w/KE3urGQkM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2JpjEAAAA2wAAAA8AAAAAAAAAAAAAAAAAmAIAAGRycy9k&#10;b3ducmV2LnhtbFBLBQYAAAAABAAEAPUAAACJAwAAAAA=&#10;" filled="f" stroked="f">
                  <v:textbox inset="0,0,0,0">
                    <w:txbxContent>
                      <w:p w14:paraId="57011D23" w14:textId="77777777" w:rsidR="00841EDA" w:rsidRPr="002C6CA6" w:rsidRDefault="00841EDA" w:rsidP="00841EDA">
                        <w:r>
                          <w:t>–∞</w:t>
                        </w:r>
                      </w:p>
                    </w:txbxContent>
                  </v:textbox>
                </v:shape>
                <v:shape id="Text Box 247" o:spid="_x0000_s1072" type="#_x0000_t202" style="position:absolute;left:3144;top:71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qDA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uoMDxQAAANsAAAAPAAAAAAAAAAAAAAAAAJgCAABkcnMv&#10;ZG93bnJldi54bWxQSwUGAAAAAAQABAD1AAAAigMAAAAA&#10;" filled="f" stroked="f">
                  <v:textbox inset="0,0,0,0">
                    <w:txbxContent>
                      <w:p w14:paraId="648DC1C4" w14:textId="77777777" w:rsidR="00841EDA" w:rsidRPr="002C6CA6" w:rsidRDefault="00841EDA" w:rsidP="00841EDA">
                        <w:r>
                          <w:t>3</w:t>
                        </w:r>
                      </w:p>
                    </w:txbxContent>
                  </v:textbox>
                </v:shape>
                <v:shape id="Text Box 248" o:spid="_x0000_s1073" type="#_x0000_t202" style="position:absolute;left:3159;top:681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UXccAA&#10;AADbAAAADwAAAGRycy9kb3ducmV2LnhtbERPTYvCMBC9L/gfwgje1tQFZa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SUXccAAAADbAAAADwAAAAAAAAAAAAAAAACYAgAAZHJzL2Rvd25y&#10;ZXYueG1sUEsFBgAAAAAEAAQA9QAAAIUDAAAAAA==&#10;" filled="f" stroked="f">
                  <v:textbox inset="0,0,0,0">
                    <w:txbxContent>
                      <w:p w14:paraId="5ACC7153" w14:textId="77777777" w:rsidR="00841EDA" w:rsidRPr="002C6CA6" w:rsidRDefault="00841EDA" w:rsidP="00841EDA">
                        <w: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  <w:r w:rsidRPr="00522A49">
        <w:rPr>
          <w:rFonts w:ascii="Chu Văn An (Uni)" w:hAnsi="Chu Văn An (Uni)" w:cs="Chu Văn An (Uni)"/>
          <w:color w:val="000000"/>
          <w:lang w:val="fr-FR"/>
        </w:rPr>
        <w:tab/>
      </w: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D. </w:t>
      </w:r>
      <w:r w:rsidRPr="00522A49">
        <w:rPr>
          <w:rFonts w:ascii="Chu Văn An (Uni)" w:hAnsi="Chu Văn An (Uni)" w:cs="Chu Văn An (Uni)"/>
          <w:noProof/>
          <w:color w:val="000000"/>
        </w:rPr>
        <mc:AlternateContent>
          <mc:Choice Requires="wpg">
            <w:drawing>
              <wp:inline distT="0" distB="0" distL="0" distR="0" wp14:anchorId="482385D9" wp14:editId="093E49AB">
                <wp:extent cx="1714500" cy="704850"/>
                <wp:effectExtent l="0" t="0" r="0" b="0"/>
                <wp:docPr id="33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704850"/>
                          <a:chOff x="6609" y="6789"/>
                          <a:chExt cx="2700" cy="1110"/>
                        </a:xfrm>
                      </wpg:grpSpPr>
                      <wps:wsp>
                        <wps:cNvPr id="34" name="Line 198"/>
                        <wps:cNvCnPr>
                          <a:cxnSpLocks noChangeShapeType="1"/>
                        </wps:cNvCnPr>
                        <wps:spPr bwMode="auto">
                          <a:xfrm>
                            <a:off x="6609" y="7044"/>
                            <a:ext cx="26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99"/>
                        <wps:cNvCnPr>
                          <a:cxnSpLocks noChangeShapeType="1"/>
                        </wps:cNvCnPr>
                        <wps:spPr bwMode="auto">
                          <a:xfrm>
                            <a:off x="7044" y="6789"/>
                            <a:ext cx="0" cy="10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8949" y="678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C78ACB" w14:textId="77777777" w:rsidR="00841EDA" w:rsidRPr="002C6CA6" w:rsidRDefault="00841EDA" w:rsidP="00841EDA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" name="Text Box 201"/>
                        <wps:cNvSpPr txBox="1">
                          <a:spLocks noChangeArrowheads="1"/>
                        </wps:cNvSpPr>
                        <wps:spPr bwMode="auto">
                          <a:xfrm>
                            <a:off x="7119" y="678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BB01C5" w14:textId="77777777" w:rsidR="00841EDA" w:rsidRPr="002C6CA6" w:rsidRDefault="00841EDA" w:rsidP="00841EDA">
                              <w: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6729" y="6789"/>
                            <a:ext cx="205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F53DE6" w14:textId="77777777" w:rsidR="00841EDA" w:rsidRPr="002C6CA6" w:rsidRDefault="00841EDA" w:rsidP="00841EDA">
                              <w:r w:rsidRPr="009A5D68">
                                <w:rPr>
                                  <w:position w:val="-6"/>
                                </w:rPr>
                                <w:object w:dxaOrig="200" w:dyaOrig="220" w14:anchorId="3D00C0E7">
                                  <v:shape id="_x0000_i1113" type="#_x0000_t75" style="width:10.15pt;height:10.6pt" o:ole="">
                                    <v:imagedata r:id="rId168" o:title=""/>
                                  </v:shape>
                                  <o:OLEObject Type="Embed" ProgID="Equation.DSMT4" ShapeID="_x0000_i1113" DrawAspect="Content" ObjectID="_1697402909" r:id="rId16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" name="Text Box 203"/>
                        <wps:cNvSpPr txBox="1">
                          <a:spLocks noChangeArrowheads="1"/>
                        </wps:cNvSpPr>
                        <wps:spPr bwMode="auto">
                          <a:xfrm>
                            <a:off x="6729" y="7089"/>
                            <a:ext cx="217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DE9304" w14:textId="77777777" w:rsidR="00841EDA" w:rsidRPr="002C6CA6" w:rsidRDefault="00841EDA" w:rsidP="00841EDA">
                              <w:r w:rsidRPr="009A5D68">
                                <w:rPr>
                                  <w:position w:val="-10"/>
                                </w:rPr>
                                <w:object w:dxaOrig="220" w:dyaOrig="260" w14:anchorId="36D3793B">
                                  <v:shape id="_x0000_i1114" type="#_x0000_t75" style="width:10.6pt;height:13.25pt" o:ole="">
                                    <v:imagedata r:id="rId170" o:title=""/>
                                  </v:shape>
                                  <o:OLEObject Type="Embed" ProgID="Equation.DSMT4" ShapeID="_x0000_i1114" DrawAspect="Content" ObjectID="_1697402910" r:id="rId171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0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7329" y="7314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205"/>
                        <wps:cNvCnPr>
                          <a:cxnSpLocks noChangeShapeType="1"/>
                        </wps:cNvCnPr>
                        <wps:spPr bwMode="auto">
                          <a:xfrm flipH="1">
                            <a:off x="8259" y="7344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Text Box 206"/>
                        <wps:cNvSpPr txBox="1">
                          <a:spLocks noChangeArrowheads="1"/>
                        </wps:cNvSpPr>
                        <wps:spPr bwMode="auto">
                          <a:xfrm>
                            <a:off x="7134" y="705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F079F0" w14:textId="77777777" w:rsidR="00841EDA" w:rsidRPr="002C6CA6" w:rsidRDefault="00841EDA" w:rsidP="00841EDA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" name="Text Box 207"/>
                        <wps:cNvSpPr txBox="1">
                          <a:spLocks noChangeArrowheads="1"/>
                        </wps:cNvSpPr>
                        <wps:spPr bwMode="auto">
                          <a:xfrm>
                            <a:off x="8949" y="71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480203" w14:textId="77777777" w:rsidR="00841EDA" w:rsidRPr="002C6CA6" w:rsidRDefault="00841EDA" w:rsidP="00841EDA">
                              <w: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" name="Text Box 208"/>
                        <wps:cNvSpPr txBox="1">
                          <a:spLocks noChangeArrowheads="1"/>
                        </wps:cNvSpPr>
                        <wps:spPr bwMode="auto">
                          <a:xfrm>
                            <a:off x="8079" y="753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333D77" w14:textId="77777777" w:rsidR="00841EDA" w:rsidRPr="002C6CA6" w:rsidRDefault="00841EDA" w:rsidP="00841EDA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" name="Text Box 209"/>
                        <wps:cNvSpPr txBox="1">
                          <a:spLocks noChangeArrowheads="1"/>
                        </wps:cNvSpPr>
                        <wps:spPr bwMode="auto">
                          <a:xfrm>
                            <a:off x="8094" y="678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B8FE2B" w14:textId="77777777" w:rsidR="00841EDA" w:rsidRPr="002C6CA6" w:rsidRDefault="00841EDA" w:rsidP="00841EDA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82385D9" id="Group 33" o:spid="_x0000_s1074" style="width:135pt;height:55.5pt;mso-position-horizontal-relative:char;mso-position-vertical-relative:line" coordorigin="6609,6789" coordsize="2700,11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">
                <v:line id="Line 198" o:spid="_x0000_s1075" style="position:absolute;visibility:visible;mso-wrap-style:square" from="6609,7044" to="9245,7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<v:line id="Line 199" o:spid="_x0000_s1076" style="position:absolute;visibility:visible;mso-wrap-style:square" from="7044,6789" to="7044,7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shape id="Text Box 200" o:spid="_x0000_s1077" type="#_x0000_t202" style="position:absolute;left:8949;top:678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nDOM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pwzjEAAAA2wAAAA8AAAAAAAAAAAAAAAAAmAIAAGRycy9k&#10;b3ducmV2LnhtbFBLBQYAAAAABAAEAPUAAACJAwAAAAA=&#10;" filled="f" stroked="f">
                  <v:textbox inset="0,0,0,0">
                    <w:txbxContent>
                      <w:p w14:paraId="41C78ACB" w14:textId="77777777" w:rsidR="00841EDA" w:rsidRPr="002C6CA6" w:rsidRDefault="00841EDA" w:rsidP="00841EDA">
                        <w:r>
                          <w:t>+∞</w:t>
                        </w:r>
                      </w:p>
                    </w:txbxContent>
                  </v:textbox>
                </v:shape>
                <v:shape id="Text Box 201" o:spid="_x0000_s1078" type="#_x0000_t202" style="position:absolute;left:7119;top:678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Vmo8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ZWajxQAAANsAAAAPAAAAAAAAAAAAAAAAAJgCAABkcnMv&#10;ZG93bnJldi54bWxQSwUGAAAAAAQABAD1AAAAigMAAAAA&#10;" filled="f" stroked="f">
                  <v:textbox inset="0,0,0,0">
                    <w:txbxContent>
                      <w:p w14:paraId="51BB01C5" w14:textId="77777777" w:rsidR="00841EDA" w:rsidRPr="002C6CA6" w:rsidRDefault="00841EDA" w:rsidP="00841EDA">
                        <w:r>
                          <w:t>–∞</w:t>
                        </w:r>
                      </w:p>
                    </w:txbxContent>
                  </v:textbox>
                </v:shape>
                <v:shape id="Text Box 202" o:spid="_x0000_s1079" type="#_x0000_t202" style="position:absolute;left:6729;top:6789;width:205;height:5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mSb78A&#10;AADbAAAADwAAAGRycy9kb3ducmV2LnhtbERPW2vCMBR+H/gfwhH2tqZusJVqFBEGY29eEHw7JMem&#10;2JyUJNb235uHwR4/vvtqM7pODBRi61nBoihBEGtvWm4UnI7fbxWImJANdp5JwUQRNuvZywpr4x+8&#10;p+GQGpFDONaowKbU11JGbclhLHxPnLmrDw5ThqGRJuAjh7tOvpflp3TYcm6w2NPOkr4d7k7B13j2&#10;1Efa0eU66GDbqep+J6Ve5+N2CSLRmP7Ff+4fo+Ajj81f8g+Q6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+KZJvvwAAANsAAAAPAAAAAAAAAAAAAAAAAJgCAABkcnMvZG93bnJl&#10;di54bWxQSwUGAAAAAAQABAD1AAAAhAMAAAAA&#10;" filled="f" stroked="f">
                  <v:textbox style="mso-fit-shape-to-text:t" inset="0,0,0,0">
                    <w:txbxContent>
                      <w:p w14:paraId="60F53DE6" w14:textId="77777777" w:rsidR="00841EDA" w:rsidRPr="002C6CA6" w:rsidRDefault="00841EDA" w:rsidP="00841EDA">
                        <w:r w:rsidRPr="009A5D68">
                          <w:rPr>
                            <w:position w:val="-6"/>
                          </w:rPr>
                          <w:object w:dxaOrig="200" w:dyaOrig="220" w14:anchorId="3D00C0E7">
                            <v:shape id="_x0000_i1113" type="#_x0000_t75" style="width:10.15pt;height:10.6pt" o:ole="">
                              <v:imagedata r:id="rId172" o:title=""/>
                            </v:shape>
                            <o:OLEObject Type="Embed" ProgID="Equation.DSMT4" ShapeID="_x0000_i1113" DrawAspect="Content" ObjectID="_1697402355" r:id="rId173"/>
                          </w:object>
                        </w:r>
                      </w:p>
                    </w:txbxContent>
                  </v:textbox>
                </v:shape>
                <v:shape id="Text Box 203" o:spid="_x0000_s1080" type="#_x0000_t202" style="position:absolute;left:6729;top:7089;width:217;height:5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U39MIA&#10;AADbAAAADwAAAGRycy9kb3ducmV2LnhtbESPS2vDMBCE74H+B7GF3mI5LSSuGyUUQ6H0lgeF3hZr&#10;Y5lYKyOpfvz7qhDIcZiZb5jtfrKdGMiH1rGCVZaDIK6dbrlRcD59LAsQISJr7ByTgpkC7HcPiy2W&#10;2o18oOEYG5EgHEpUYGLsSylDbchiyFxPnLyL8xZjkr6R2uOY4LaTz3m+lhZbTgsGe6oM1dfjr1Ww&#10;mb4d9YEq+rkMtTftXHRfs1JPj9P7G4hIU7yHb+1PreDlFf6/pB8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ZTf0wgAAANsAAAAPAAAAAAAAAAAAAAAAAJgCAABkcnMvZG93&#10;bnJldi54bWxQSwUGAAAAAAQABAD1AAAAhwMAAAAA&#10;" filled="f" stroked="f">
                  <v:textbox style="mso-fit-shape-to-text:t" inset="0,0,0,0">
                    <w:txbxContent>
                      <w:p w14:paraId="69DE9304" w14:textId="77777777" w:rsidR="00841EDA" w:rsidRPr="002C6CA6" w:rsidRDefault="00841EDA" w:rsidP="00841EDA">
                        <w:r w:rsidRPr="009A5D68">
                          <w:rPr>
                            <w:position w:val="-10"/>
                          </w:rPr>
                          <w:object w:dxaOrig="220" w:dyaOrig="260" w14:anchorId="36D3793B">
                            <v:shape id="_x0000_i1114" type="#_x0000_t75" style="width:10.6pt;height:13.25pt" o:ole="">
                              <v:imagedata r:id="rId174" o:title=""/>
                            </v:shape>
                            <o:OLEObject Type="Embed" ProgID="Equation.DSMT4" ShapeID="_x0000_i1114" DrawAspect="Content" ObjectID="_1697402356" r:id="rId175"/>
                          </w:object>
                        </w:r>
                      </w:p>
                    </w:txbxContent>
                  </v:textbox>
                </v:shape>
                <v:line id="Line 204" o:spid="_x0000_s1081" style="position:absolute;visibility:visible;mso-wrap-style:square" from="7329,7314" to="8049,7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onIcEAAADbAAAADwAAAGRycy9kb3ducmV2LnhtbERPz2vCMBS+C/4P4Qm72dQx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CichwQAAANsAAAAPAAAAAAAAAAAAAAAA&#10;AKECAABkcnMvZG93bnJldi54bWxQSwUGAAAAAAQABAD5AAAAjwMAAAAA&#10;">
                  <v:stroke endarrow="block"/>
                </v:line>
                <v:line id="Line 205" o:spid="_x0000_s1082" style="position:absolute;flip:x;visibility:visible;mso-wrap-style:square" from="8259,7344" to="8979,7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sB+MIAAADbAAAADwAAAGRycy9kb3ducmV2LnhtbESPQYvCMBSE7wv+h/AEL4umiixSjSKC&#10;IJ5WV++P5jUtNi+liW3trzcLC3scZuYbZrPrbSVaanzpWMF8loAgzpwu2Si4/RynKxA+IGusHJOC&#10;F3nYbUcfG0y16/hC7TUYESHsU1RQhFCnUvqsIIt+5mri6OWusRiibIzUDXYRbiu5SJIvabHkuFBg&#10;TYeCssf1aRUsPofemyy/rIZ2OH+7zizv+V6pybjfr0EE6sN/+K990gqWc/j9En+A3L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fsB+MIAAADbAAAADwAAAAAAAAAAAAAA&#10;AAChAgAAZHJzL2Rvd25yZXYueG1sUEsFBgAAAAAEAAQA+QAAAJADAAAAAA==&#10;">
                  <v:stroke startarrow="block"/>
                </v:line>
                <v:shape id="Text Box 206" o:spid="_x0000_s1083" type="#_x0000_t202" style="position:absolute;left:7134;top:705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S2Rs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S2RsMAAADbAAAADwAAAAAAAAAAAAAAAACYAgAAZHJzL2Rv&#10;d25yZXYueG1sUEsFBgAAAAAEAAQA9QAAAIgDAAAAAA==&#10;" filled="f" stroked="f">
                  <v:textbox inset="0,0,0,0">
                    <w:txbxContent>
                      <w:p w14:paraId="0DF079F0" w14:textId="77777777" w:rsidR="00841EDA" w:rsidRPr="002C6CA6" w:rsidRDefault="00841EDA" w:rsidP="00841EDA">
                        <w:r>
                          <w:t>+∞</w:t>
                        </w:r>
                      </w:p>
                    </w:txbxContent>
                  </v:textbox>
                </v:shape>
                <v:shape id="Text Box 207" o:spid="_x0000_s1084" type="#_x0000_t202" style="position:absolute;left:8949;top:711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gT3c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YE93EAAAA2wAAAA8AAAAAAAAAAAAAAAAAmAIAAGRycy9k&#10;b3ducmV2LnhtbFBLBQYAAAAABAAEAPUAAACJAwAAAAA=&#10;" filled="f" stroked="f">
                  <v:textbox inset="0,0,0,0">
                    <w:txbxContent>
                      <w:p w14:paraId="78480203" w14:textId="77777777" w:rsidR="00841EDA" w:rsidRPr="002C6CA6" w:rsidRDefault="00841EDA" w:rsidP="00841EDA">
                        <w:r>
                          <w:t>+∞</w:t>
                        </w:r>
                      </w:p>
                    </w:txbxContent>
                  </v:textbox>
                </v:shape>
                <v:shape id="Text Box 208" o:spid="_x0000_s1085" type="#_x0000_t202" style="position:absolute;left:8079;top:753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GLqcUA&#10;AADbAAAADwAAAGRycy9kb3ducmV2LnhtbESPQWvCQBSE7wX/w/KE3pqNR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sYupxQAAANsAAAAPAAAAAAAAAAAAAAAAAJgCAABkcnMv&#10;ZG93bnJldi54bWxQSwUGAAAAAAQABAD1AAAAigMAAAAA&#10;" filled="f" stroked="f">
                  <v:textbox inset="0,0,0,0">
                    <w:txbxContent>
                      <w:p w14:paraId="04333D77" w14:textId="77777777" w:rsidR="00841EDA" w:rsidRPr="002C6CA6" w:rsidRDefault="00841EDA" w:rsidP="00841EDA">
                        <w:r>
                          <w:t>3</w:t>
                        </w:r>
                      </w:p>
                    </w:txbxContent>
                  </v:textbox>
                </v:shape>
                <v:shape id="Text Box 209" o:spid="_x0000_s1086" type="#_x0000_t202" style="position:absolute;left:8094;top:678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0uMs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9LjLEAAAA2wAAAA8AAAAAAAAAAAAAAAAAmAIAAGRycy9k&#10;b3ducmV2LnhtbFBLBQYAAAAABAAEAPUAAACJAwAAAAA=&#10;" filled="f" stroked="f">
                  <v:textbox inset="0,0,0,0">
                    <w:txbxContent>
                      <w:p w14:paraId="20B8FE2B" w14:textId="77777777" w:rsidR="00841EDA" w:rsidRPr="002C6CA6" w:rsidRDefault="00841EDA" w:rsidP="00841EDA">
                        <w: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</w:p>
    <w:p w14:paraId="2B0E156D" w14:textId="77777777" w:rsidR="00841EDA" w:rsidRPr="00522A49" w:rsidRDefault="00841EDA" w:rsidP="00841EDA">
      <w:pPr>
        <w:pStyle w:val="ListParagraph"/>
        <w:numPr>
          <w:ilvl w:val="0"/>
          <w:numId w:val="14"/>
        </w:numPr>
        <w:tabs>
          <w:tab w:val="left" w:pos="993"/>
        </w:tabs>
        <w:spacing w:before="0" w:after="0"/>
        <w:ind w:left="993" w:hanging="993"/>
        <w:rPr>
          <w:rFonts w:ascii="Chu Văn An (Uni)" w:hAnsi="Chu Văn An (Uni)" w:cs="Chu Văn An (Uni)"/>
          <w:color w:val="000000"/>
          <w:szCs w:val="24"/>
          <w:lang w:val="fr-FR"/>
        </w:rPr>
      </w:pP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Hình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vẽ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bên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là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đồ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thị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của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hàm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số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nào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?</w:t>
      </w:r>
    </w:p>
    <w:p w14:paraId="5658C2B9" w14:textId="7481C159" w:rsidR="00841EDA" w:rsidRPr="00522A49" w:rsidRDefault="00841EDA" w:rsidP="00841EDA">
      <w:pPr>
        <w:pStyle w:val="ListParagraph"/>
        <w:tabs>
          <w:tab w:val="left" w:pos="993"/>
        </w:tabs>
        <w:spacing w:after="0"/>
        <w:ind w:left="993"/>
        <w:jc w:val="center"/>
        <w:rPr>
          <w:rFonts w:ascii="Chu Văn An (Uni)" w:hAnsi="Chu Văn An (Uni)" w:cs="Chu Văn An (Uni)"/>
          <w:color w:val="000000"/>
          <w:szCs w:val="24"/>
          <w:lang w:val="fr-FR"/>
        </w:rPr>
      </w:pPr>
      <w:r w:rsidRPr="00522A49">
        <w:rPr>
          <w:rFonts w:ascii="Chu Văn An (Uni)" w:hAnsi="Chu Văn An (Uni)" w:cs="Chu Văn An (Uni)"/>
          <w:b/>
          <w:noProof/>
          <w:color w:val="000000"/>
          <w:szCs w:val="24"/>
        </w:rPr>
        <mc:AlternateContent>
          <mc:Choice Requires="wpg">
            <w:drawing>
              <wp:inline distT="0" distB="0" distL="0" distR="0" wp14:anchorId="15D2BE82" wp14:editId="5E3A0FEC">
                <wp:extent cx="1076242" cy="739140"/>
                <wp:effectExtent l="0" t="38100" r="10160" b="22860"/>
                <wp:docPr id="23" name="Group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76242" cy="739140"/>
                          <a:chOff x="5604" y="5529"/>
                          <a:chExt cx="1948" cy="1725"/>
                        </a:xfrm>
                      </wpg:grpSpPr>
                      <wpg:grpSp>
                        <wpg:cNvPr id="24" name="Group 188"/>
                        <wpg:cNvGrpSpPr>
                          <a:grpSpLocks/>
                        </wpg:cNvGrpSpPr>
                        <wpg:grpSpPr bwMode="auto">
                          <a:xfrm>
                            <a:off x="5994" y="6174"/>
                            <a:ext cx="872" cy="1002"/>
                            <a:chOff x="3955" y="6174"/>
                            <a:chExt cx="872" cy="1002"/>
                          </a:xfrm>
                        </wpg:grpSpPr>
                        <wps:wsp>
                          <wps:cNvPr id="25" name="Freeform 189"/>
                          <wps:cNvSpPr>
                            <a:spLocks/>
                          </wps:cNvSpPr>
                          <wps:spPr bwMode="auto">
                            <a:xfrm>
                              <a:off x="3955" y="6174"/>
                              <a:ext cx="747" cy="1002"/>
                            </a:xfrm>
                            <a:custGeom>
                              <a:avLst/>
                              <a:gdLst>
                                <a:gd name="T0" fmla="*/ 10 w 747"/>
                                <a:gd name="T1" fmla="*/ 969 h 1002"/>
                                <a:gd name="T2" fmla="*/ 19 w 747"/>
                                <a:gd name="T3" fmla="*/ 932 h 1002"/>
                                <a:gd name="T4" fmla="*/ 24 w 747"/>
                                <a:gd name="T5" fmla="*/ 895 h 1002"/>
                                <a:gd name="T6" fmla="*/ 34 w 747"/>
                                <a:gd name="T7" fmla="*/ 858 h 1002"/>
                                <a:gd name="T8" fmla="*/ 43 w 747"/>
                                <a:gd name="T9" fmla="*/ 826 h 1002"/>
                                <a:gd name="T10" fmla="*/ 53 w 747"/>
                                <a:gd name="T11" fmla="*/ 789 h 1002"/>
                                <a:gd name="T12" fmla="*/ 58 w 747"/>
                                <a:gd name="T13" fmla="*/ 756 h 1002"/>
                                <a:gd name="T14" fmla="*/ 68 w 747"/>
                                <a:gd name="T15" fmla="*/ 724 h 1002"/>
                                <a:gd name="T16" fmla="*/ 77 w 747"/>
                                <a:gd name="T17" fmla="*/ 691 h 1002"/>
                                <a:gd name="T18" fmla="*/ 87 w 747"/>
                                <a:gd name="T19" fmla="*/ 659 h 1002"/>
                                <a:gd name="T20" fmla="*/ 92 w 747"/>
                                <a:gd name="T21" fmla="*/ 626 h 1002"/>
                                <a:gd name="T22" fmla="*/ 101 w 747"/>
                                <a:gd name="T23" fmla="*/ 594 h 1002"/>
                                <a:gd name="T24" fmla="*/ 111 w 747"/>
                                <a:gd name="T25" fmla="*/ 561 h 1002"/>
                                <a:gd name="T26" fmla="*/ 121 w 747"/>
                                <a:gd name="T27" fmla="*/ 529 h 1002"/>
                                <a:gd name="T28" fmla="*/ 130 w 747"/>
                                <a:gd name="T29" fmla="*/ 496 h 1002"/>
                                <a:gd name="T30" fmla="*/ 140 w 747"/>
                                <a:gd name="T31" fmla="*/ 464 h 1002"/>
                                <a:gd name="T32" fmla="*/ 150 w 747"/>
                                <a:gd name="T33" fmla="*/ 436 h 1002"/>
                                <a:gd name="T34" fmla="*/ 159 w 747"/>
                                <a:gd name="T35" fmla="*/ 404 h 1002"/>
                                <a:gd name="T36" fmla="*/ 174 w 747"/>
                                <a:gd name="T37" fmla="*/ 371 h 1002"/>
                                <a:gd name="T38" fmla="*/ 183 w 747"/>
                                <a:gd name="T39" fmla="*/ 343 h 1002"/>
                                <a:gd name="T40" fmla="*/ 193 w 747"/>
                                <a:gd name="T41" fmla="*/ 311 h 1002"/>
                                <a:gd name="T42" fmla="*/ 207 w 747"/>
                                <a:gd name="T43" fmla="*/ 283 h 1002"/>
                                <a:gd name="T44" fmla="*/ 217 w 747"/>
                                <a:gd name="T45" fmla="*/ 255 h 1002"/>
                                <a:gd name="T46" fmla="*/ 227 w 747"/>
                                <a:gd name="T47" fmla="*/ 232 h 1002"/>
                                <a:gd name="T48" fmla="*/ 241 w 747"/>
                                <a:gd name="T49" fmla="*/ 204 h 1002"/>
                                <a:gd name="T50" fmla="*/ 251 w 747"/>
                                <a:gd name="T51" fmla="*/ 181 h 1002"/>
                                <a:gd name="T52" fmla="*/ 265 w 747"/>
                                <a:gd name="T53" fmla="*/ 162 h 1002"/>
                                <a:gd name="T54" fmla="*/ 275 w 747"/>
                                <a:gd name="T55" fmla="*/ 139 h 1002"/>
                                <a:gd name="T56" fmla="*/ 294 w 747"/>
                                <a:gd name="T57" fmla="*/ 111 h 1002"/>
                                <a:gd name="T58" fmla="*/ 309 w 747"/>
                                <a:gd name="T59" fmla="*/ 93 h 1002"/>
                                <a:gd name="T60" fmla="*/ 323 w 747"/>
                                <a:gd name="T61" fmla="*/ 70 h 1002"/>
                                <a:gd name="T62" fmla="*/ 342 w 747"/>
                                <a:gd name="T63" fmla="*/ 51 h 1002"/>
                                <a:gd name="T64" fmla="*/ 357 w 747"/>
                                <a:gd name="T65" fmla="*/ 33 h 1002"/>
                                <a:gd name="T66" fmla="*/ 381 w 747"/>
                                <a:gd name="T67" fmla="*/ 19 h 1002"/>
                                <a:gd name="T68" fmla="*/ 400 w 747"/>
                                <a:gd name="T69" fmla="*/ 5 h 1002"/>
                                <a:gd name="T70" fmla="*/ 429 w 747"/>
                                <a:gd name="T71" fmla="*/ 0 h 1002"/>
                                <a:gd name="T72" fmla="*/ 458 w 747"/>
                                <a:gd name="T73" fmla="*/ 5 h 1002"/>
                                <a:gd name="T74" fmla="*/ 487 w 747"/>
                                <a:gd name="T75" fmla="*/ 14 h 1002"/>
                                <a:gd name="T76" fmla="*/ 506 w 747"/>
                                <a:gd name="T77" fmla="*/ 28 h 1002"/>
                                <a:gd name="T78" fmla="*/ 530 w 747"/>
                                <a:gd name="T79" fmla="*/ 42 h 1002"/>
                                <a:gd name="T80" fmla="*/ 550 w 747"/>
                                <a:gd name="T81" fmla="*/ 65 h 1002"/>
                                <a:gd name="T82" fmla="*/ 564 w 747"/>
                                <a:gd name="T83" fmla="*/ 88 h 1002"/>
                                <a:gd name="T84" fmla="*/ 583 w 747"/>
                                <a:gd name="T85" fmla="*/ 107 h 1002"/>
                                <a:gd name="T86" fmla="*/ 598 w 747"/>
                                <a:gd name="T87" fmla="*/ 130 h 1002"/>
                                <a:gd name="T88" fmla="*/ 612 w 747"/>
                                <a:gd name="T89" fmla="*/ 158 h 1002"/>
                                <a:gd name="T90" fmla="*/ 622 w 747"/>
                                <a:gd name="T91" fmla="*/ 186 h 1002"/>
                                <a:gd name="T92" fmla="*/ 636 w 747"/>
                                <a:gd name="T93" fmla="*/ 204 h 1002"/>
                                <a:gd name="T94" fmla="*/ 651 w 747"/>
                                <a:gd name="T95" fmla="*/ 237 h 1002"/>
                                <a:gd name="T96" fmla="*/ 660 w 747"/>
                                <a:gd name="T97" fmla="*/ 264 h 1002"/>
                                <a:gd name="T98" fmla="*/ 670 w 747"/>
                                <a:gd name="T99" fmla="*/ 292 h 1002"/>
                                <a:gd name="T100" fmla="*/ 684 w 747"/>
                                <a:gd name="T101" fmla="*/ 320 h 1002"/>
                                <a:gd name="T102" fmla="*/ 694 w 747"/>
                                <a:gd name="T103" fmla="*/ 348 h 1002"/>
                                <a:gd name="T104" fmla="*/ 704 w 747"/>
                                <a:gd name="T105" fmla="*/ 380 h 1002"/>
                                <a:gd name="T106" fmla="*/ 718 w 747"/>
                                <a:gd name="T107" fmla="*/ 413 h 1002"/>
                                <a:gd name="T108" fmla="*/ 728 w 747"/>
                                <a:gd name="T109" fmla="*/ 445 h 1002"/>
                                <a:gd name="T110" fmla="*/ 737 w 747"/>
                                <a:gd name="T111" fmla="*/ 478 h 1002"/>
                                <a:gd name="T112" fmla="*/ 747 w 747"/>
                                <a:gd name="T113" fmla="*/ 506 h 1002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  <a:gd name="T150" fmla="*/ 0 60000 65536"/>
                                <a:gd name="T151" fmla="*/ 0 60000 65536"/>
                                <a:gd name="T152" fmla="*/ 0 60000 65536"/>
                                <a:gd name="T153" fmla="*/ 0 60000 65536"/>
                                <a:gd name="T154" fmla="*/ 0 60000 65536"/>
                                <a:gd name="T155" fmla="*/ 0 60000 65536"/>
                                <a:gd name="T156" fmla="*/ 0 60000 65536"/>
                                <a:gd name="T157" fmla="*/ 0 60000 65536"/>
                                <a:gd name="T158" fmla="*/ 0 60000 65536"/>
                                <a:gd name="T159" fmla="*/ 0 60000 65536"/>
                                <a:gd name="T160" fmla="*/ 0 60000 65536"/>
                                <a:gd name="T161" fmla="*/ 0 60000 65536"/>
                                <a:gd name="T162" fmla="*/ 0 60000 65536"/>
                                <a:gd name="T163" fmla="*/ 0 60000 65536"/>
                                <a:gd name="T164" fmla="*/ 0 60000 65536"/>
                                <a:gd name="T165" fmla="*/ 0 60000 65536"/>
                                <a:gd name="T166" fmla="*/ 0 60000 65536"/>
                                <a:gd name="T167" fmla="*/ 0 60000 65536"/>
                                <a:gd name="T168" fmla="*/ 0 60000 65536"/>
                                <a:gd name="T169" fmla="*/ 0 60000 65536"/>
                                <a:gd name="T170" fmla="*/ 0 60000 65536"/>
                              </a:gdLst>
                              <a:ahLst/>
                              <a:cxnLst>
                                <a:cxn ang="T114">
                                  <a:pos x="T0" y="T1"/>
                                </a:cxn>
                                <a:cxn ang="T115">
                                  <a:pos x="T2" y="T3"/>
                                </a:cxn>
                                <a:cxn ang="T116">
                                  <a:pos x="T4" y="T5"/>
                                </a:cxn>
                                <a:cxn ang="T117">
                                  <a:pos x="T6" y="T7"/>
                                </a:cxn>
                                <a:cxn ang="T118">
                                  <a:pos x="T8" y="T9"/>
                                </a:cxn>
                                <a:cxn ang="T119">
                                  <a:pos x="T10" y="T11"/>
                                </a:cxn>
                                <a:cxn ang="T120">
                                  <a:pos x="T12" y="T13"/>
                                </a:cxn>
                                <a:cxn ang="T121">
                                  <a:pos x="T14" y="T15"/>
                                </a:cxn>
                                <a:cxn ang="T122">
                                  <a:pos x="T16" y="T17"/>
                                </a:cxn>
                                <a:cxn ang="T123">
                                  <a:pos x="T18" y="T19"/>
                                </a:cxn>
                                <a:cxn ang="T124">
                                  <a:pos x="T20" y="T21"/>
                                </a:cxn>
                                <a:cxn ang="T125">
                                  <a:pos x="T22" y="T23"/>
                                </a:cxn>
                                <a:cxn ang="T126">
                                  <a:pos x="T24" y="T25"/>
                                </a:cxn>
                                <a:cxn ang="T127">
                                  <a:pos x="T26" y="T27"/>
                                </a:cxn>
                                <a:cxn ang="T128">
                                  <a:pos x="T28" y="T29"/>
                                </a:cxn>
                                <a:cxn ang="T129">
                                  <a:pos x="T30" y="T31"/>
                                </a:cxn>
                                <a:cxn ang="T130">
                                  <a:pos x="T32" y="T33"/>
                                </a:cxn>
                                <a:cxn ang="T131">
                                  <a:pos x="T34" y="T35"/>
                                </a:cxn>
                                <a:cxn ang="T132">
                                  <a:pos x="T36" y="T37"/>
                                </a:cxn>
                                <a:cxn ang="T133">
                                  <a:pos x="T38" y="T39"/>
                                </a:cxn>
                                <a:cxn ang="T134">
                                  <a:pos x="T40" y="T41"/>
                                </a:cxn>
                                <a:cxn ang="T135">
                                  <a:pos x="T42" y="T43"/>
                                </a:cxn>
                                <a:cxn ang="T136">
                                  <a:pos x="T44" y="T45"/>
                                </a:cxn>
                                <a:cxn ang="T137">
                                  <a:pos x="T46" y="T47"/>
                                </a:cxn>
                                <a:cxn ang="T138">
                                  <a:pos x="T48" y="T49"/>
                                </a:cxn>
                                <a:cxn ang="T139">
                                  <a:pos x="T50" y="T51"/>
                                </a:cxn>
                                <a:cxn ang="T140">
                                  <a:pos x="T52" y="T53"/>
                                </a:cxn>
                                <a:cxn ang="T141">
                                  <a:pos x="T54" y="T55"/>
                                </a:cxn>
                                <a:cxn ang="T142">
                                  <a:pos x="T56" y="T57"/>
                                </a:cxn>
                                <a:cxn ang="T143">
                                  <a:pos x="T58" y="T59"/>
                                </a:cxn>
                                <a:cxn ang="T144">
                                  <a:pos x="T60" y="T61"/>
                                </a:cxn>
                                <a:cxn ang="T145">
                                  <a:pos x="T62" y="T63"/>
                                </a:cxn>
                                <a:cxn ang="T146">
                                  <a:pos x="T64" y="T65"/>
                                </a:cxn>
                                <a:cxn ang="T147">
                                  <a:pos x="T66" y="T67"/>
                                </a:cxn>
                                <a:cxn ang="T148">
                                  <a:pos x="T68" y="T69"/>
                                </a:cxn>
                                <a:cxn ang="T149">
                                  <a:pos x="T70" y="T71"/>
                                </a:cxn>
                                <a:cxn ang="T150">
                                  <a:pos x="T72" y="T73"/>
                                </a:cxn>
                                <a:cxn ang="T151">
                                  <a:pos x="T74" y="T75"/>
                                </a:cxn>
                                <a:cxn ang="T152">
                                  <a:pos x="T76" y="T77"/>
                                </a:cxn>
                                <a:cxn ang="T153">
                                  <a:pos x="T78" y="T79"/>
                                </a:cxn>
                                <a:cxn ang="T154">
                                  <a:pos x="T80" y="T81"/>
                                </a:cxn>
                                <a:cxn ang="T155">
                                  <a:pos x="T82" y="T83"/>
                                </a:cxn>
                                <a:cxn ang="T156">
                                  <a:pos x="T84" y="T85"/>
                                </a:cxn>
                                <a:cxn ang="T157">
                                  <a:pos x="T86" y="T87"/>
                                </a:cxn>
                                <a:cxn ang="T158">
                                  <a:pos x="T88" y="T89"/>
                                </a:cxn>
                                <a:cxn ang="T159">
                                  <a:pos x="T90" y="T91"/>
                                </a:cxn>
                                <a:cxn ang="T160">
                                  <a:pos x="T92" y="T93"/>
                                </a:cxn>
                                <a:cxn ang="T161">
                                  <a:pos x="T94" y="T95"/>
                                </a:cxn>
                                <a:cxn ang="T162">
                                  <a:pos x="T96" y="T97"/>
                                </a:cxn>
                                <a:cxn ang="T163">
                                  <a:pos x="T98" y="T99"/>
                                </a:cxn>
                                <a:cxn ang="T164">
                                  <a:pos x="T100" y="T101"/>
                                </a:cxn>
                                <a:cxn ang="T165">
                                  <a:pos x="T102" y="T103"/>
                                </a:cxn>
                                <a:cxn ang="T166">
                                  <a:pos x="T104" y="T105"/>
                                </a:cxn>
                                <a:cxn ang="T167">
                                  <a:pos x="T106" y="T107"/>
                                </a:cxn>
                                <a:cxn ang="T168">
                                  <a:pos x="T108" y="T109"/>
                                </a:cxn>
                                <a:cxn ang="T169">
                                  <a:pos x="T110" y="T111"/>
                                </a:cxn>
                                <a:cxn ang="T170">
                                  <a:pos x="T112" y="T113"/>
                                </a:cxn>
                              </a:cxnLst>
                              <a:rect l="0" t="0" r="r" b="b"/>
                              <a:pathLst>
                                <a:path w="747" h="1002">
                                  <a:moveTo>
                                    <a:pt x="0" y="1002"/>
                                  </a:moveTo>
                                  <a:lnTo>
                                    <a:pt x="5" y="997"/>
                                  </a:lnTo>
                                  <a:lnTo>
                                    <a:pt x="5" y="993"/>
                                  </a:lnTo>
                                  <a:lnTo>
                                    <a:pt x="5" y="988"/>
                                  </a:lnTo>
                                  <a:lnTo>
                                    <a:pt x="5" y="983"/>
                                  </a:lnTo>
                                  <a:lnTo>
                                    <a:pt x="10" y="974"/>
                                  </a:lnTo>
                                  <a:lnTo>
                                    <a:pt x="10" y="969"/>
                                  </a:lnTo>
                                  <a:lnTo>
                                    <a:pt x="10" y="965"/>
                                  </a:lnTo>
                                  <a:lnTo>
                                    <a:pt x="10" y="960"/>
                                  </a:lnTo>
                                  <a:lnTo>
                                    <a:pt x="15" y="955"/>
                                  </a:lnTo>
                                  <a:lnTo>
                                    <a:pt x="15" y="951"/>
                                  </a:lnTo>
                                  <a:lnTo>
                                    <a:pt x="15" y="942"/>
                                  </a:lnTo>
                                  <a:lnTo>
                                    <a:pt x="15" y="937"/>
                                  </a:lnTo>
                                  <a:lnTo>
                                    <a:pt x="19" y="932"/>
                                  </a:lnTo>
                                  <a:lnTo>
                                    <a:pt x="19" y="928"/>
                                  </a:lnTo>
                                  <a:lnTo>
                                    <a:pt x="19" y="923"/>
                                  </a:lnTo>
                                  <a:lnTo>
                                    <a:pt x="19" y="918"/>
                                  </a:lnTo>
                                  <a:lnTo>
                                    <a:pt x="24" y="909"/>
                                  </a:lnTo>
                                  <a:lnTo>
                                    <a:pt x="24" y="904"/>
                                  </a:lnTo>
                                  <a:lnTo>
                                    <a:pt x="24" y="900"/>
                                  </a:lnTo>
                                  <a:lnTo>
                                    <a:pt x="24" y="895"/>
                                  </a:lnTo>
                                  <a:lnTo>
                                    <a:pt x="29" y="891"/>
                                  </a:lnTo>
                                  <a:lnTo>
                                    <a:pt x="29" y="886"/>
                                  </a:lnTo>
                                  <a:lnTo>
                                    <a:pt x="29" y="881"/>
                                  </a:lnTo>
                                  <a:lnTo>
                                    <a:pt x="29" y="877"/>
                                  </a:lnTo>
                                  <a:lnTo>
                                    <a:pt x="34" y="872"/>
                                  </a:lnTo>
                                  <a:lnTo>
                                    <a:pt x="34" y="863"/>
                                  </a:lnTo>
                                  <a:lnTo>
                                    <a:pt x="34" y="858"/>
                                  </a:lnTo>
                                  <a:lnTo>
                                    <a:pt x="34" y="853"/>
                                  </a:lnTo>
                                  <a:lnTo>
                                    <a:pt x="39" y="849"/>
                                  </a:lnTo>
                                  <a:lnTo>
                                    <a:pt x="39" y="844"/>
                                  </a:lnTo>
                                  <a:lnTo>
                                    <a:pt x="39" y="840"/>
                                  </a:lnTo>
                                  <a:lnTo>
                                    <a:pt x="39" y="835"/>
                                  </a:lnTo>
                                  <a:lnTo>
                                    <a:pt x="43" y="830"/>
                                  </a:lnTo>
                                  <a:lnTo>
                                    <a:pt x="43" y="826"/>
                                  </a:lnTo>
                                  <a:lnTo>
                                    <a:pt x="43" y="821"/>
                                  </a:lnTo>
                                  <a:lnTo>
                                    <a:pt x="43" y="816"/>
                                  </a:lnTo>
                                  <a:lnTo>
                                    <a:pt x="48" y="807"/>
                                  </a:lnTo>
                                  <a:lnTo>
                                    <a:pt x="48" y="802"/>
                                  </a:lnTo>
                                  <a:lnTo>
                                    <a:pt x="48" y="798"/>
                                  </a:lnTo>
                                  <a:lnTo>
                                    <a:pt x="48" y="793"/>
                                  </a:lnTo>
                                  <a:lnTo>
                                    <a:pt x="53" y="789"/>
                                  </a:lnTo>
                                  <a:lnTo>
                                    <a:pt x="53" y="784"/>
                                  </a:lnTo>
                                  <a:lnTo>
                                    <a:pt x="53" y="779"/>
                                  </a:lnTo>
                                  <a:lnTo>
                                    <a:pt x="53" y="775"/>
                                  </a:lnTo>
                                  <a:lnTo>
                                    <a:pt x="58" y="770"/>
                                  </a:lnTo>
                                  <a:lnTo>
                                    <a:pt x="58" y="765"/>
                                  </a:lnTo>
                                  <a:lnTo>
                                    <a:pt x="58" y="761"/>
                                  </a:lnTo>
                                  <a:lnTo>
                                    <a:pt x="58" y="756"/>
                                  </a:lnTo>
                                  <a:lnTo>
                                    <a:pt x="63" y="751"/>
                                  </a:lnTo>
                                  <a:lnTo>
                                    <a:pt x="63" y="747"/>
                                  </a:lnTo>
                                  <a:lnTo>
                                    <a:pt x="63" y="742"/>
                                  </a:lnTo>
                                  <a:lnTo>
                                    <a:pt x="63" y="738"/>
                                  </a:lnTo>
                                  <a:lnTo>
                                    <a:pt x="68" y="733"/>
                                  </a:lnTo>
                                  <a:lnTo>
                                    <a:pt x="68" y="728"/>
                                  </a:lnTo>
                                  <a:lnTo>
                                    <a:pt x="68" y="724"/>
                                  </a:lnTo>
                                  <a:lnTo>
                                    <a:pt x="68" y="719"/>
                                  </a:lnTo>
                                  <a:lnTo>
                                    <a:pt x="72" y="714"/>
                                  </a:lnTo>
                                  <a:lnTo>
                                    <a:pt x="72" y="710"/>
                                  </a:lnTo>
                                  <a:lnTo>
                                    <a:pt x="72" y="705"/>
                                  </a:lnTo>
                                  <a:lnTo>
                                    <a:pt x="72" y="700"/>
                                  </a:lnTo>
                                  <a:lnTo>
                                    <a:pt x="77" y="696"/>
                                  </a:lnTo>
                                  <a:lnTo>
                                    <a:pt x="77" y="691"/>
                                  </a:lnTo>
                                  <a:lnTo>
                                    <a:pt x="77" y="686"/>
                                  </a:lnTo>
                                  <a:lnTo>
                                    <a:pt x="77" y="682"/>
                                  </a:lnTo>
                                  <a:lnTo>
                                    <a:pt x="82" y="677"/>
                                  </a:lnTo>
                                  <a:lnTo>
                                    <a:pt x="82" y="673"/>
                                  </a:lnTo>
                                  <a:lnTo>
                                    <a:pt x="82" y="668"/>
                                  </a:lnTo>
                                  <a:lnTo>
                                    <a:pt x="82" y="663"/>
                                  </a:lnTo>
                                  <a:lnTo>
                                    <a:pt x="87" y="659"/>
                                  </a:lnTo>
                                  <a:lnTo>
                                    <a:pt x="87" y="654"/>
                                  </a:lnTo>
                                  <a:lnTo>
                                    <a:pt x="87" y="649"/>
                                  </a:lnTo>
                                  <a:lnTo>
                                    <a:pt x="87" y="645"/>
                                  </a:lnTo>
                                  <a:lnTo>
                                    <a:pt x="92" y="640"/>
                                  </a:lnTo>
                                  <a:lnTo>
                                    <a:pt x="92" y="635"/>
                                  </a:lnTo>
                                  <a:lnTo>
                                    <a:pt x="92" y="631"/>
                                  </a:lnTo>
                                  <a:lnTo>
                                    <a:pt x="92" y="626"/>
                                  </a:lnTo>
                                  <a:lnTo>
                                    <a:pt x="97" y="622"/>
                                  </a:lnTo>
                                  <a:lnTo>
                                    <a:pt x="97" y="617"/>
                                  </a:lnTo>
                                  <a:lnTo>
                                    <a:pt x="97" y="612"/>
                                  </a:lnTo>
                                  <a:lnTo>
                                    <a:pt x="101" y="608"/>
                                  </a:lnTo>
                                  <a:lnTo>
                                    <a:pt x="101" y="603"/>
                                  </a:lnTo>
                                  <a:lnTo>
                                    <a:pt x="101" y="598"/>
                                  </a:lnTo>
                                  <a:lnTo>
                                    <a:pt x="101" y="594"/>
                                  </a:lnTo>
                                  <a:lnTo>
                                    <a:pt x="106" y="589"/>
                                  </a:lnTo>
                                  <a:lnTo>
                                    <a:pt x="106" y="584"/>
                                  </a:lnTo>
                                  <a:lnTo>
                                    <a:pt x="106" y="580"/>
                                  </a:lnTo>
                                  <a:lnTo>
                                    <a:pt x="106" y="575"/>
                                  </a:lnTo>
                                  <a:lnTo>
                                    <a:pt x="111" y="571"/>
                                  </a:lnTo>
                                  <a:lnTo>
                                    <a:pt x="111" y="566"/>
                                  </a:lnTo>
                                  <a:lnTo>
                                    <a:pt x="111" y="561"/>
                                  </a:lnTo>
                                  <a:lnTo>
                                    <a:pt x="116" y="557"/>
                                  </a:lnTo>
                                  <a:lnTo>
                                    <a:pt x="116" y="552"/>
                                  </a:lnTo>
                                  <a:lnTo>
                                    <a:pt x="116" y="547"/>
                                  </a:lnTo>
                                  <a:lnTo>
                                    <a:pt x="116" y="543"/>
                                  </a:lnTo>
                                  <a:lnTo>
                                    <a:pt x="121" y="538"/>
                                  </a:lnTo>
                                  <a:lnTo>
                                    <a:pt x="121" y="533"/>
                                  </a:lnTo>
                                  <a:lnTo>
                                    <a:pt x="121" y="529"/>
                                  </a:lnTo>
                                  <a:lnTo>
                                    <a:pt x="125" y="524"/>
                                  </a:lnTo>
                                  <a:lnTo>
                                    <a:pt x="125" y="520"/>
                                  </a:lnTo>
                                  <a:lnTo>
                                    <a:pt x="125" y="515"/>
                                  </a:lnTo>
                                  <a:lnTo>
                                    <a:pt x="125" y="510"/>
                                  </a:lnTo>
                                  <a:lnTo>
                                    <a:pt x="130" y="506"/>
                                  </a:lnTo>
                                  <a:lnTo>
                                    <a:pt x="130" y="501"/>
                                  </a:lnTo>
                                  <a:lnTo>
                                    <a:pt x="130" y="496"/>
                                  </a:lnTo>
                                  <a:lnTo>
                                    <a:pt x="135" y="492"/>
                                  </a:lnTo>
                                  <a:lnTo>
                                    <a:pt x="135" y="487"/>
                                  </a:lnTo>
                                  <a:lnTo>
                                    <a:pt x="135" y="482"/>
                                  </a:lnTo>
                                  <a:lnTo>
                                    <a:pt x="135" y="478"/>
                                  </a:lnTo>
                                  <a:lnTo>
                                    <a:pt x="140" y="473"/>
                                  </a:lnTo>
                                  <a:lnTo>
                                    <a:pt x="140" y="469"/>
                                  </a:lnTo>
                                  <a:lnTo>
                                    <a:pt x="140" y="464"/>
                                  </a:lnTo>
                                  <a:lnTo>
                                    <a:pt x="140" y="459"/>
                                  </a:lnTo>
                                  <a:lnTo>
                                    <a:pt x="145" y="459"/>
                                  </a:lnTo>
                                  <a:lnTo>
                                    <a:pt x="145" y="455"/>
                                  </a:lnTo>
                                  <a:lnTo>
                                    <a:pt x="145" y="450"/>
                                  </a:lnTo>
                                  <a:lnTo>
                                    <a:pt x="145" y="445"/>
                                  </a:lnTo>
                                  <a:lnTo>
                                    <a:pt x="150" y="441"/>
                                  </a:lnTo>
                                  <a:lnTo>
                                    <a:pt x="150" y="436"/>
                                  </a:lnTo>
                                  <a:lnTo>
                                    <a:pt x="150" y="431"/>
                                  </a:lnTo>
                                  <a:lnTo>
                                    <a:pt x="154" y="427"/>
                                  </a:lnTo>
                                  <a:lnTo>
                                    <a:pt x="154" y="422"/>
                                  </a:lnTo>
                                  <a:lnTo>
                                    <a:pt x="154" y="418"/>
                                  </a:lnTo>
                                  <a:lnTo>
                                    <a:pt x="159" y="413"/>
                                  </a:lnTo>
                                  <a:lnTo>
                                    <a:pt x="159" y="408"/>
                                  </a:lnTo>
                                  <a:lnTo>
                                    <a:pt x="159" y="404"/>
                                  </a:lnTo>
                                  <a:lnTo>
                                    <a:pt x="164" y="399"/>
                                  </a:lnTo>
                                  <a:lnTo>
                                    <a:pt x="164" y="394"/>
                                  </a:lnTo>
                                  <a:lnTo>
                                    <a:pt x="164" y="390"/>
                                  </a:lnTo>
                                  <a:lnTo>
                                    <a:pt x="169" y="385"/>
                                  </a:lnTo>
                                  <a:lnTo>
                                    <a:pt x="169" y="380"/>
                                  </a:lnTo>
                                  <a:lnTo>
                                    <a:pt x="169" y="376"/>
                                  </a:lnTo>
                                  <a:lnTo>
                                    <a:pt x="174" y="371"/>
                                  </a:lnTo>
                                  <a:lnTo>
                                    <a:pt x="174" y="366"/>
                                  </a:lnTo>
                                  <a:lnTo>
                                    <a:pt x="174" y="362"/>
                                  </a:lnTo>
                                  <a:lnTo>
                                    <a:pt x="178" y="357"/>
                                  </a:lnTo>
                                  <a:lnTo>
                                    <a:pt x="178" y="353"/>
                                  </a:lnTo>
                                  <a:lnTo>
                                    <a:pt x="178" y="348"/>
                                  </a:lnTo>
                                  <a:lnTo>
                                    <a:pt x="183" y="348"/>
                                  </a:lnTo>
                                  <a:lnTo>
                                    <a:pt x="183" y="343"/>
                                  </a:lnTo>
                                  <a:lnTo>
                                    <a:pt x="183" y="339"/>
                                  </a:lnTo>
                                  <a:lnTo>
                                    <a:pt x="188" y="334"/>
                                  </a:lnTo>
                                  <a:lnTo>
                                    <a:pt x="188" y="329"/>
                                  </a:lnTo>
                                  <a:lnTo>
                                    <a:pt x="188" y="325"/>
                                  </a:lnTo>
                                  <a:lnTo>
                                    <a:pt x="193" y="320"/>
                                  </a:lnTo>
                                  <a:lnTo>
                                    <a:pt x="193" y="315"/>
                                  </a:lnTo>
                                  <a:lnTo>
                                    <a:pt x="193" y="311"/>
                                  </a:lnTo>
                                  <a:lnTo>
                                    <a:pt x="198" y="306"/>
                                  </a:lnTo>
                                  <a:lnTo>
                                    <a:pt x="198" y="302"/>
                                  </a:lnTo>
                                  <a:lnTo>
                                    <a:pt x="198" y="297"/>
                                  </a:lnTo>
                                  <a:lnTo>
                                    <a:pt x="203" y="297"/>
                                  </a:lnTo>
                                  <a:lnTo>
                                    <a:pt x="203" y="292"/>
                                  </a:lnTo>
                                  <a:lnTo>
                                    <a:pt x="203" y="288"/>
                                  </a:lnTo>
                                  <a:lnTo>
                                    <a:pt x="207" y="283"/>
                                  </a:lnTo>
                                  <a:lnTo>
                                    <a:pt x="207" y="278"/>
                                  </a:lnTo>
                                  <a:lnTo>
                                    <a:pt x="207" y="274"/>
                                  </a:lnTo>
                                  <a:lnTo>
                                    <a:pt x="212" y="274"/>
                                  </a:lnTo>
                                  <a:lnTo>
                                    <a:pt x="212" y="269"/>
                                  </a:lnTo>
                                  <a:lnTo>
                                    <a:pt x="212" y="264"/>
                                  </a:lnTo>
                                  <a:lnTo>
                                    <a:pt x="217" y="260"/>
                                  </a:lnTo>
                                  <a:lnTo>
                                    <a:pt x="217" y="255"/>
                                  </a:lnTo>
                                  <a:lnTo>
                                    <a:pt x="217" y="251"/>
                                  </a:lnTo>
                                  <a:lnTo>
                                    <a:pt x="222" y="251"/>
                                  </a:lnTo>
                                  <a:lnTo>
                                    <a:pt x="222" y="246"/>
                                  </a:lnTo>
                                  <a:lnTo>
                                    <a:pt x="222" y="241"/>
                                  </a:lnTo>
                                  <a:lnTo>
                                    <a:pt x="227" y="241"/>
                                  </a:lnTo>
                                  <a:lnTo>
                                    <a:pt x="227" y="237"/>
                                  </a:lnTo>
                                  <a:lnTo>
                                    <a:pt x="227" y="232"/>
                                  </a:lnTo>
                                  <a:lnTo>
                                    <a:pt x="231" y="227"/>
                                  </a:lnTo>
                                  <a:lnTo>
                                    <a:pt x="231" y="223"/>
                                  </a:lnTo>
                                  <a:lnTo>
                                    <a:pt x="236" y="218"/>
                                  </a:lnTo>
                                  <a:lnTo>
                                    <a:pt x="236" y="213"/>
                                  </a:lnTo>
                                  <a:lnTo>
                                    <a:pt x="236" y="209"/>
                                  </a:lnTo>
                                  <a:lnTo>
                                    <a:pt x="241" y="209"/>
                                  </a:lnTo>
                                  <a:lnTo>
                                    <a:pt x="241" y="204"/>
                                  </a:lnTo>
                                  <a:lnTo>
                                    <a:pt x="241" y="200"/>
                                  </a:lnTo>
                                  <a:lnTo>
                                    <a:pt x="246" y="200"/>
                                  </a:lnTo>
                                  <a:lnTo>
                                    <a:pt x="246" y="195"/>
                                  </a:lnTo>
                                  <a:lnTo>
                                    <a:pt x="246" y="190"/>
                                  </a:lnTo>
                                  <a:lnTo>
                                    <a:pt x="251" y="190"/>
                                  </a:lnTo>
                                  <a:lnTo>
                                    <a:pt x="251" y="186"/>
                                  </a:lnTo>
                                  <a:lnTo>
                                    <a:pt x="251" y="181"/>
                                  </a:lnTo>
                                  <a:lnTo>
                                    <a:pt x="256" y="181"/>
                                  </a:lnTo>
                                  <a:lnTo>
                                    <a:pt x="256" y="176"/>
                                  </a:lnTo>
                                  <a:lnTo>
                                    <a:pt x="256" y="172"/>
                                  </a:lnTo>
                                  <a:lnTo>
                                    <a:pt x="260" y="172"/>
                                  </a:lnTo>
                                  <a:lnTo>
                                    <a:pt x="260" y="167"/>
                                  </a:lnTo>
                                  <a:lnTo>
                                    <a:pt x="260" y="162"/>
                                  </a:lnTo>
                                  <a:lnTo>
                                    <a:pt x="265" y="162"/>
                                  </a:lnTo>
                                  <a:lnTo>
                                    <a:pt x="265" y="158"/>
                                  </a:lnTo>
                                  <a:lnTo>
                                    <a:pt x="265" y="153"/>
                                  </a:lnTo>
                                  <a:lnTo>
                                    <a:pt x="270" y="153"/>
                                  </a:lnTo>
                                  <a:lnTo>
                                    <a:pt x="270" y="149"/>
                                  </a:lnTo>
                                  <a:lnTo>
                                    <a:pt x="270" y="144"/>
                                  </a:lnTo>
                                  <a:lnTo>
                                    <a:pt x="275" y="144"/>
                                  </a:lnTo>
                                  <a:lnTo>
                                    <a:pt x="275" y="139"/>
                                  </a:lnTo>
                                  <a:lnTo>
                                    <a:pt x="280" y="135"/>
                                  </a:lnTo>
                                  <a:lnTo>
                                    <a:pt x="280" y="130"/>
                                  </a:lnTo>
                                  <a:lnTo>
                                    <a:pt x="284" y="125"/>
                                  </a:lnTo>
                                  <a:lnTo>
                                    <a:pt x="284" y="121"/>
                                  </a:lnTo>
                                  <a:lnTo>
                                    <a:pt x="289" y="121"/>
                                  </a:lnTo>
                                  <a:lnTo>
                                    <a:pt x="289" y="116"/>
                                  </a:lnTo>
                                  <a:lnTo>
                                    <a:pt x="294" y="111"/>
                                  </a:lnTo>
                                  <a:lnTo>
                                    <a:pt x="294" y="107"/>
                                  </a:lnTo>
                                  <a:lnTo>
                                    <a:pt x="299" y="107"/>
                                  </a:lnTo>
                                  <a:lnTo>
                                    <a:pt x="299" y="102"/>
                                  </a:lnTo>
                                  <a:lnTo>
                                    <a:pt x="299" y="97"/>
                                  </a:lnTo>
                                  <a:lnTo>
                                    <a:pt x="304" y="97"/>
                                  </a:lnTo>
                                  <a:lnTo>
                                    <a:pt x="304" y="93"/>
                                  </a:lnTo>
                                  <a:lnTo>
                                    <a:pt x="309" y="93"/>
                                  </a:lnTo>
                                  <a:lnTo>
                                    <a:pt x="309" y="88"/>
                                  </a:lnTo>
                                  <a:lnTo>
                                    <a:pt x="313" y="84"/>
                                  </a:lnTo>
                                  <a:lnTo>
                                    <a:pt x="313" y="79"/>
                                  </a:lnTo>
                                  <a:lnTo>
                                    <a:pt x="318" y="79"/>
                                  </a:lnTo>
                                  <a:lnTo>
                                    <a:pt x="318" y="74"/>
                                  </a:lnTo>
                                  <a:lnTo>
                                    <a:pt x="323" y="74"/>
                                  </a:lnTo>
                                  <a:lnTo>
                                    <a:pt x="323" y="70"/>
                                  </a:lnTo>
                                  <a:lnTo>
                                    <a:pt x="328" y="65"/>
                                  </a:lnTo>
                                  <a:lnTo>
                                    <a:pt x="328" y="60"/>
                                  </a:lnTo>
                                  <a:lnTo>
                                    <a:pt x="333" y="60"/>
                                  </a:lnTo>
                                  <a:lnTo>
                                    <a:pt x="333" y="56"/>
                                  </a:lnTo>
                                  <a:lnTo>
                                    <a:pt x="337" y="56"/>
                                  </a:lnTo>
                                  <a:lnTo>
                                    <a:pt x="337" y="51"/>
                                  </a:lnTo>
                                  <a:lnTo>
                                    <a:pt x="342" y="51"/>
                                  </a:lnTo>
                                  <a:lnTo>
                                    <a:pt x="342" y="46"/>
                                  </a:lnTo>
                                  <a:lnTo>
                                    <a:pt x="347" y="46"/>
                                  </a:lnTo>
                                  <a:lnTo>
                                    <a:pt x="347" y="42"/>
                                  </a:lnTo>
                                  <a:lnTo>
                                    <a:pt x="352" y="42"/>
                                  </a:lnTo>
                                  <a:lnTo>
                                    <a:pt x="352" y="37"/>
                                  </a:lnTo>
                                  <a:lnTo>
                                    <a:pt x="357" y="37"/>
                                  </a:lnTo>
                                  <a:lnTo>
                                    <a:pt x="357" y="33"/>
                                  </a:lnTo>
                                  <a:lnTo>
                                    <a:pt x="362" y="33"/>
                                  </a:lnTo>
                                  <a:lnTo>
                                    <a:pt x="362" y="28"/>
                                  </a:lnTo>
                                  <a:lnTo>
                                    <a:pt x="366" y="28"/>
                                  </a:lnTo>
                                  <a:lnTo>
                                    <a:pt x="371" y="23"/>
                                  </a:lnTo>
                                  <a:lnTo>
                                    <a:pt x="376" y="23"/>
                                  </a:lnTo>
                                  <a:lnTo>
                                    <a:pt x="376" y="19"/>
                                  </a:lnTo>
                                  <a:lnTo>
                                    <a:pt x="381" y="19"/>
                                  </a:lnTo>
                                  <a:lnTo>
                                    <a:pt x="381" y="14"/>
                                  </a:lnTo>
                                  <a:lnTo>
                                    <a:pt x="386" y="14"/>
                                  </a:lnTo>
                                  <a:lnTo>
                                    <a:pt x="390" y="14"/>
                                  </a:lnTo>
                                  <a:lnTo>
                                    <a:pt x="390" y="9"/>
                                  </a:lnTo>
                                  <a:lnTo>
                                    <a:pt x="395" y="9"/>
                                  </a:lnTo>
                                  <a:lnTo>
                                    <a:pt x="400" y="9"/>
                                  </a:lnTo>
                                  <a:lnTo>
                                    <a:pt x="400" y="5"/>
                                  </a:lnTo>
                                  <a:lnTo>
                                    <a:pt x="405" y="5"/>
                                  </a:lnTo>
                                  <a:lnTo>
                                    <a:pt x="410" y="5"/>
                                  </a:lnTo>
                                  <a:lnTo>
                                    <a:pt x="415" y="5"/>
                                  </a:lnTo>
                                  <a:lnTo>
                                    <a:pt x="415" y="0"/>
                                  </a:lnTo>
                                  <a:lnTo>
                                    <a:pt x="419" y="0"/>
                                  </a:lnTo>
                                  <a:lnTo>
                                    <a:pt x="424" y="0"/>
                                  </a:lnTo>
                                  <a:lnTo>
                                    <a:pt x="429" y="0"/>
                                  </a:lnTo>
                                  <a:lnTo>
                                    <a:pt x="434" y="0"/>
                                  </a:lnTo>
                                  <a:lnTo>
                                    <a:pt x="439" y="0"/>
                                  </a:lnTo>
                                  <a:lnTo>
                                    <a:pt x="443" y="0"/>
                                  </a:lnTo>
                                  <a:lnTo>
                                    <a:pt x="448" y="0"/>
                                  </a:lnTo>
                                  <a:lnTo>
                                    <a:pt x="453" y="0"/>
                                  </a:lnTo>
                                  <a:lnTo>
                                    <a:pt x="458" y="0"/>
                                  </a:lnTo>
                                  <a:lnTo>
                                    <a:pt x="458" y="5"/>
                                  </a:lnTo>
                                  <a:lnTo>
                                    <a:pt x="463" y="5"/>
                                  </a:lnTo>
                                  <a:lnTo>
                                    <a:pt x="468" y="5"/>
                                  </a:lnTo>
                                  <a:lnTo>
                                    <a:pt x="472" y="5"/>
                                  </a:lnTo>
                                  <a:lnTo>
                                    <a:pt x="472" y="9"/>
                                  </a:lnTo>
                                  <a:lnTo>
                                    <a:pt x="477" y="9"/>
                                  </a:lnTo>
                                  <a:lnTo>
                                    <a:pt x="482" y="9"/>
                                  </a:lnTo>
                                  <a:lnTo>
                                    <a:pt x="487" y="14"/>
                                  </a:lnTo>
                                  <a:lnTo>
                                    <a:pt x="492" y="14"/>
                                  </a:lnTo>
                                  <a:lnTo>
                                    <a:pt x="492" y="19"/>
                                  </a:lnTo>
                                  <a:lnTo>
                                    <a:pt x="496" y="19"/>
                                  </a:lnTo>
                                  <a:lnTo>
                                    <a:pt x="501" y="19"/>
                                  </a:lnTo>
                                  <a:lnTo>
                                    <a:pt x="501" y="23"/>
                                  </a:lnTo>
                                  <a:lnTo>
                                    <a:pt x="506" y="23"/>
                                  </a:lnTo>
                                  <a:lnTo>
                                    <a:pt x="506" y="28"/>
                                  </a:lnTo>
                                  <a:lnTo>
                                    <a:pt x="511" y="28"/>
                                  </a:lnTo>
                                  <a:lnTo>
                                    <a:pt x="516" y="33"/>
                                  </a:lnTo>
                                  <a:lnTo>
                                    <a:pt x="521" y="33"/>
                                  </a:lnTo>
                                  <a:lnTo>
                                    <a:pt x="521" y="37"/>
                                  </a:lnTo>
                                  <a:lnTo>
                                    <a:pt x="525" y="37"/>
                                  </a:lnTo>
                                  <a:lnTo>
                                    <a:pt x="525" y="42"/>
                                  </a:lnTo>
                                  <a:lnTo>
                                    <a:pt x="530" y="42"/>
                                  </a:lnTo>
                                  <a:lnTo>
                                    <a:pt x="530" y="46"/>
                                  </a:lnTo>
                                  <a:lnTo>
                                    <a:pt x="535" y="46"/>
                                  </a:lnTo>
                                  <a:lnTo>
                                    <a:pt x="535" y="51"/>
                                  </a:lnTo>
                                  <a:lnTo>
                                    <a:pt x="540" y="51"/>
                                  </a:lnTo>
                                  <a:lnTo>
                                    <a:pt x="540" y="56"/>
                                  </a:lnTo>
                                  <a:lnTo>
                                    <a:pt x="545" y="60"/>
                                  </a:lnTo>
                                  <a:lnTo>
                                    <a:pt x="550" y="65"/>
                                  </a:lnTo>
                                  <a:lnTo>
                                    <a:pt x="550" y="70"/>
                                  </a:lnTo>
                                  <a:lnTo>
                                    <a:pt x="554" y="70"/>
                                  </a:lnTo>
                                  <a:lnTo>
                                    <a:pt x="554" y="74"/>
                                  </a:lnTo>
                                  <a:lnTo>
                                    <a:pt x="559" y="74"/>
                                  </a:lnTo>
                                  <a:lnTo>
                                    <a:pt x="559" y="79"/>
                                  </a:lnTo>
                                  <a:lnTo>
                                    <a:pt x="564" y="84"/>
                                  </a:lnTo>
                                  <a:lnTo>
                                    <a:pt x="564" y="88"/>
                                  </a:lnTo>
                                  <a:lnTo>
                                    <a:pt x="569" y="88"/>
                                  </a:lnTo>
                                  <a:lnTo>
                                    <a:pt x="569" y="93"/>
                                  </a:lnTo>
                                  <a:lnTo>
                                    <a:pt x="574" y="93"/>
                                  </a:lnTo>
                                  <a:lnTo>
                                    <a:pt x="574" y="97"/>
                                  </a:lnTo>
                                  <a:lnTo>
                                    <a:pt x="578" y="102"/>
                                  </a:lnTo>
                                  <a:lnTo>
                                    <a:pt x="578" y="107"/>
                                  </a:lnTo>
                                  <a:lnTo>
                                    <a:pt x="583" y="107"/>
                                  </a:lnTo>
                                  <a:lnTo>
                                    <a:pt x="583" y="111"/>
                                  </a:lnTo>
                                  <a:lnTo>
                                    <a:pt x="583" y="116"/>
                                  </a:lnTo>
                                  <a:lnTo>
                                    <a:pt x="588" y="116"/>
                                  </a:lnTo>
                                  <a:lnTo>
                                    <a:pt x="588" y="121"/>
                                  </a:lnTo>
                                  <a:lnTo>
                                    <a:pt x="593" y="125"/>
                                  </a:lnTo>
                                  <a:lnTo>
                                    <a:pt x="593" y="130"/>
                                  </a:lnTo>
                                  <a:lnTo>
                                    <a:pt x="598" y="130"/>
                                  </a:lnTo>
                                  <a:lnTo>
                                    <a:pt x="598" y="135"/>
                                  </a:lnTo>
                                  <a:lnTo>
                                    <a:pt x="598" y="139"/>
                                  </a:lnTo>
                                  <a:lnTo>
                                    <a:pt x="603" y="139"/>
                                  </a:lnTo>
                                  <a:lnTo>
                                    <a:pt x="603" y="144"/>
                                  </a:lnTo>
                                  <a:lnTo>
                                    <a:pt x="607" y="149"/>
                                  </a:lnTo>
                                  <a:lnTo>
                                    <a:pt x="607" y="153"/>
                                  </a:lnTo>
                                  <a:lnTo>
                                    <a:pt x="612" y="158"/>
                                  </a:lnTo>
                                  <a:lnTo>
                                    <a:pt x="612" y="162"/>
                                  </a:lnTo>
                                  <a:lnTo>
                                    <a:pt x="617" y="167"/>
                                  </a:lnTo>
                                  <a:lnTo>
                                    <a:pt x="617" y="172"/>
                                  </a:lnTo>
                                  <a:lnTo>
                                    <a:pt x="617" y="176"/>
                                  </a:lnTo>
                                  <a:lnTo>
                                    <a:pt x="622" y="176"/>
                                  </a:lnTo>
                                  <a:lnTo>
                                    <a:pt x="622" y="181"/>
                                  </a:lnTo>
                                  <a:lnTo>
                                    <a:pt x="622" y="186"/>
                                  </a:lnTo>
                                  <a:lnTo>
                                    <a:pt x="627" y="186"/>
                                  </a:lnTo>
                                  <a:lnTo>
                                    <a:pt x="627" y="190"/>
                                  </a:lnTo>
                                  <a:lnTo>
                                    <a:pt x="627" y="195"/>
                                  </a:lnTo>
                                  <a:lnTo>
                                    <a:pt x="631" y="195"/>
                                  </a:lnTo>
                                  <a:lnTo>
                                    <a:pt x="631" y="200"/>
                                  </a:lnTo>
                                  <a:lnTo>
                                    <a:pt x="631" y="204"/>
                                  </a:lnTo>
                                  <a:lnTo>
                                    <a:pt x="636" y="204"/>
                                  </a:lnTo>
                                  <a:lnTo>
                                    <a:pt x="636" y="209"/>
                                  </a:lnTo>
                                  <a:lnTo>
                                    <a:pt x="636" y="213"/>
                                  </a:lnTo>
                                  <a:lnTo>
                                    <a:pt x="641" y="218"/>
                                  </a:lnTo>
                                  <a:lnTo>
                                    <a:pt x="641" y="223"/>
                                  </a:lnTo>
                                  <a:lnTo>
                                    <a:pt x="646" y="227"/>
                                  </a:lnTo>
                                  <a:lnTo>
                                    <a:pt x="646" y="232"/>
                                  </a:lnTo>
                                  <a:lnTo>
                                    <a:pt x="651" y="237"/>
                                  </a:lnTo>
                                  <a:lnTo>
                                    <a:pt x="651" y="241"/>
                                  </a:lnTo>
                                  <a:lnTo>
                                    <a:pt x="651" y="246"/>
                                  </a:lnTo>
                                  <a:lnTo>
                                    <a:pt x="656" y="246"/>
                                  </a:lnTo>
                                  <a:lnTo>
                                    <a:pt x="656" y="251"/>
                                  </a:lnTo>
                                  <a:lnTo>
                                    <a:pt x="656" y="255"/>
                                  </a:lnTo>
                                  <a:lnTo>
                                    <a:pt x="660" y="260"/>
                                  </a:lnTo>
                                  <a:lnTo>
                                    <a:pt x="660" y="264"/>
                                  </a:lnTo>
                                  <a:lnTo>
                                    <a:pt x="660" y="269"/>
                                  </a:lnTo>
                                  <a:lnTo>
                                    <a:pt x="665" y="269"/>
                                  </a:lnTo>
                                  <a:lnTo>
                                    <a:pt x="665" y="274"/>
                                  </a:lnTo>
                                  <a:lnTo>
                                    <a:pt x="665" y="278"/>
                                  </a:lnTo>
                                  <a:lnTo>
                                    <a:pt x="670" y="283"/>
                                  </a:lnTo>
                                  <a:lnTo>
                                    <a:pt x="670" y="288"/>
                                  </a:lnTo>
                                  <a:lnTo>
                                    <a:pt x="670" y="292"/>
                                  </a:lnTo>
                                  <a:lnTo>
                                    <a:pt x="675" y="292"/>
                                  </a:lnTo>
                                  <a:lnTo>
                                    <a:pt x="675" y="297"/>
                                  </a:lnTo>
                                  <a:lnTo>
                                    <a:pt x="675" y="302"/>
                                  </a:lnTo>
                                  <a:lnTo>
                                    <a:pt x="680" y="306"/>
                                  </a:lnTo>
                                  <a:lnTo>
                                    <a:pt x="680" y="311"/>
                                  </a:lnTo>
                                  <a:lnTo>
                                    <a:pt x="680" y="315"/>
                                  </a:lnTo>
                                  <a:lnTo>
                                    <a:pt x="684" y="320"/>
                                  </a:lnTo>
                                  <a:lnTo>
                                    <a:pt x="684" y="325"/>
                                  </a:lnTo>
                                  <a:lnTo>
                                    <a:pt x="684" y="329"/>
                                  </a:lnTo>
                                  <a:lnTo>
                                    <a:pt x="689" y="329"/>
                                  </a:lnTo>
                                  <a:lnTo>
                                    <a:pt x="689" y="334"/>
                                  </a:lnTo>
                                  <a:lnTo>
                                    <a:pt x="689" y="339"/>
                                  </a:lnTo>
                                  <a:lnTo>
                                    <a:pt x="694" y="343"/>
                                  </a:lnTo>
                                  <a:lnTo>
                                    <a:pt x="694" y="348"/>
                                  </a:lnTo>
                                  <a:lnTo>
                                    <a:pt x="694" y="353"/>
                                  </a:lnTo>
                                  <a:lnTo>
                                    <a:pt x="699" y="357"/>
                                  </a:lnTo>
                                  <a:lnTo>
                                    <a:pt x="699" y="362"/>
                                  </a:lnTo>
                                  <a:lnTo>
                                    <a:pt x="699" y="366"/>
                                  </a:lnTo>
                                  <a:lnTo>
                                    <a:pt x="704" y="371"/>
                                  </a:lnTo>
                                  <a:lnTo>
                                    <a:pt x="704" y="376"/>
                                  </a:lnTo>
                                  <a:lnTo>
                                    <a:pt x="704" y="380"/>
                                  </a:lnTo>
                                  <a:lnTo>
                                    <a:pt x="709" y="385"/>
                                  </a:lnTo>
                                  <a:lnTo>
                                    <a:pt x="709" y="390"/>
                                  </a:lnTo>
                                  <a:lnTo>
                                    <a:pt x="709" y="394"/>
                                  </a:lnTo>
                                  <a:lnTo>
                                    <a:pt x="713" y="399"/>
                                  </a:lnTo>
                                  <a:lnTo>
                                    <a:pt x="713" y="404"/>
                                  </a:lnTo>
                                  <a:lnTo>
                                    <a:pt x="713" y="408"/>
                                  </a:lnTo>
                                  <a:lnTo>
                                    <a:pt x="718" y="413"/>
                                  </a:lnTo>
                                  <a:lnTo>
                                    <a:pt x="718" y="418"/>
                                  </a:lnTo>
                                  <a:lnTo>
                                    <a:pt x="718" y="422"/>
                                  </a:lnTo>
                                  <a:lnTo>
                                    <a:pt x="723" y="427"/>
                                  </a:lnTo>
                                  <a:lnTo>
                                    <a:pt x="723" y="431"/>
                                  </a:lnTo>
                                  <a:lnTo>
                                    <a:pt x="723" y="436"/>
                                  </a:lnTo>
                                  <a:lnTo>
                                    <a:pt x="728" y="441"/>
                                  </a:lnTo>
                                  <a:lnTo>
                                    <a:pt x="728" y="445"/>
                                  </a:lnTo>
                                  <a:lnTo>
                                    <a:pt x="728" y="450"/>
                                  </a:lnTo>
                                  <a:lnTo>
                                    <a:pt x="733" y="455"/>
                                  </a:lnTo>
                                  <a:lnTo>
                                    <a:pt x="733" y="459"/>
                                  </a:lnTo>
                                  <a:lnTo>
                                    <a:pt x="733" y="464"/>
                                  </a:lnTo>
                                  <a:lnTo>
                                    <a:pt x="737" y="469"/>
                                  </a:lnTo>
                                  <a:lnTo>
                                    <a:pt x="737" y="473"/>
                                  </a:lnTo>
                                  <a:lnTo>
                                    <a:pt x="737" y="478"/>
                                  </a:lnTo>
                                  <a:lnTo>
                                    <a:pt x="737" y="482"/>
                                  </a:lnTo>
                                  <a:lnTo>
                                    <a:pt x="742" y="482"/>
                                  </a:lnTo>
                                  <a:lnTo>
                                    <a:pt x="742" y="487"/>
                                  </a:lnTo>
                                  <a:lnTo>
                                    <a:pt x="742" y="492"/>
                                  </a:lnTo>
                                  <a:lnTo>
                                    <a:pt x="742" y="496"/>
                                  </a:lnTo>
                                  <a:lnTo>
                                    <a:pt x="747" y="501"/>
                                  </a:lnTo>
                                  <a:lnTo>
                                    <a:pt x="747" y="506"/>
                                  </a:lnTo>
                                  <a:lnTo>
                                    <a:pt x="747" y="510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190"/>
                          <wps:cNvSpPr>
                            <a:spLocks/>
                          </wps:cNvSpPr>
                          <wps:spPr bwMode="auto">
                            <a:xfrm>
                              <a:off x="4702" y="6684"/>
                              <a:ext cx="125" cy="492"/>
                            </a:xfrm>
                            <a:custGeom>
                              <a:avLst/>
                              <a:gdLst>
                                <a:gd name="T0" fmla="*/ 5 w 125"/>
                                <a:gd name="T1" fmla="*/ 5 h 492"/>
                                <a:gd name="T2" fmla="*/ 5 w 125"/>
                                <a:gd name="T3" fmla="*/ 14 h 492"/>
                                <a:gd name="T4" fmla="*/ 10 w 125"/>
                                <a:gd name="T5" fmla="*/ 23 h 492"/>
                                <a:gd name="T6" fmla="*/ 10 w 125"/>
                                <a:gd name="T7" fmla="*/ 33 h 492"/>
                                <a:gd name="T8" fmla="*/ 15 w 125"/>
                                <a:gd name="T9" fmla="*/ 42 h 492"/>
                                <a:gd name="T10" fmla="*/ 15 w 125"/>
                                <a:gd name="T11" fmla="*/ 51 h 492"/>
                                <a:gd name="T12" fmla="*/ 19 w 125"/>
                                <a:gd name="T13" fmla="*/ 61 h 492"/>
                                <a:gd name="T14" fmla="*/ 24 w 125"/>
                                <a:gd name="T15" fmla="*/ 70 h 492"/>
                                <a:gd name="T16" fmla="*/ 24 w 125"/>
                                <a:gd name="T17" fmla="*/ 79 h 492"/>
                                <a:gd name="T18" fmla="*/ 29 w 125"/>
                                <a:gd name="T19" fmla="*/ 88 h 492"/>
                                <a:gd name="T20" fmla="*/ 29 w 125"/>
                                <a:gd name="T21" fmla="*/ 98 h 492"/>
                                <a:gd name="T22" fmla="*/ 34 w 125"/>
                                <a:gd name="T23" fmla="*/ 107 h 492"/>
                                <a:gd name="T24" fmla="*/ 34 w 125"/>
                                <a:gd name="T25" fmla="*/ 116 h 492"/>
                                <a:gd name="T26" fmla="*/ 39 w 125"/>
                                <a:gd name="T27" fmla="*/ 125 h 492"/>
                                <a:gd name="T28" fmla="*/ 39 w 125"/>
                                <a:gd name="T29" fmla="*/ 135 h 492"/>
                                <a:gd name="T30" fmla="*/ 43 w 125"/>
                                <a:gd name="T31" fmla="*/ 144 h 492"/>
                                <a:gd name="T32" fmla="*/ 43 w 125"/>
                                <a:gd name="T33" fmla="*/ 153 h 492"/>
                                <a:gd name="T34" fmla="*/ 48 w 125"/>
                                <a:gd name="T35" fmla="*/ 163 h 492"/>
                                <a:gd name="T36" fmla="*/ 48 w 125"/>
                                <a:gd name="T37" fmla="*/ 172 h 492"/>
                                <a:gd name="T38" fmla="*/ 53 w 125"/>
                                <a:gd name="T39" fmla="*/ 181 h 492"/>
                                <a:gd name="T40" fmla="*/ 53 w 125"/>
                                <a:gd name="T41" fmla="*/ 190 h 492"/>
                                <a:gd name="T42" fmla="*/ 58 w 125"/>
                                <a:gd name="T43" fmla="*/ 200 h 492"/>
                                <a:gd name="T44" fmla="*/ 58 w 125"/>
                                <a:gd name="T45" fmla="*/ 209 h 492"/>
                                <a:gd name="T46" fmla="*/ 63 w 125"/>
                                <a:gd name="T47" fmla="*/ 218 h 492"/>
                                <a:gd name="T48" fmla="*/ 63 w 125"/>
                                <a:gd name="T49" fmla="*/ 228 h 492"/>
                                <a:gd name="T50" fmla="*/ 68 w 125"/>
                                <a:gd name="T51" fmla="*/ 237 h 492"/>
                                <a:gd name="T52" fmla="*/ 68 w 125"/>
                                <a:gd name="T53" fmla="*/ 246 h 492"/>
                                <a:gd name="T54" fmla="*/ 72 w 125"/>
                                <a:gd name="T55" fmla="*/ 255 h 492"/>
                                <a:gd name="T56" fmla="*/ 72 w 125"/>
                                <a:gd name="T57" fmla="*/ 265 h 492"/>
                                <a:gd name="T58" fmla="*/ 77 w 125"/>
                                <a:gd name="T59" fmla="*/ 274 h 492"/>
                                <a:gd name="T60" fmla="*/ 77 w 125"/>
                                <a:gd name="T61" fmla="*/ 283 h 492"/>
                                <a:gd name="T62" fmla="*/ 82 w 125"/>
                                <a:gd name="T63" fmla="*/ 297 h 492"/>
                                <a:gd name="T64" fmla="*/ 82 w 125"/>
                                <a:gd name="T65" fmla="*/ 306 h 492"/>
                                <a:gd name="T66" fmla="*/ 87 w 125"/>
                                <a:gd name="T67" fmla="*/ 316 h 492"/>
                                <a:gd name="T68" fmla="*/ 87 w 125"/>
                                <a:gd name="T69" fmla="*/ 325 h 492"/>
                                <a:gd name="T70" fmla="*/ 92 w 125"/>
                                <a:gd name="T71" fmla="*/ 334 h 492"/>
                                <a:gd name="T72" fmla="*/ 92 w 125"/>
                                <a:gd name="T73" fmla="*/ 343 h 492"/>
                                <a:gd name="T74" fmla="*/ 96 w 125"/>
                                <a:gd name="T75" fmla="*/ 357 h 492"/>
                                <a:gd name="T76" fmla="*/ 96 w 125"/>
                                <a:gd name="T77" fmla="*/ 367 h 492"/>
                                <a:gd name="T78" fmla="*/ 101 w 125"/>
                                <a:gd name="T79" fmla="*/ 376 h 492"/>
                                <a:gd name="T80" fmla="*/ 101 w 125"/>
                                <a:gd name="T81" fmla="*/ 385 h 492"/>
                                <a:gd name="T82" fmla="*/ 106 w 125"/>
                                <a:gd name="T83" fmla="*/ 394 h 492"/>
                                <a:gd name="T84" fmla="*/ 106 w 125"/>
                                <a:gd name="T85" fmla="*/ 408 h 492"/>
                                <a:gd name="T86" fmla="*/ 111 w 125"/>
                                <a:gd name="T87" fmla="*/ 418 h 492"/>
                                <a:gd name="T88" fmla="*/ 111 w 125"/>
                                <a:gd name="T89" fmla="*/ 427 h 492"/>
                                <a:gd name="T90" fmla="*/ 116 w 125"/>
                                <a:gd name="T91" fmla="*/ 441 h 492"/>
                                <a:gd name="T92" fmla="*/ 116 w 125"/>
                                <a:gd name="T93" fmla="*/ 450 h 492"/>
                                <a:gd name="T94" fmla="*/ 121 w 125"/>
                                <a:gd name="T95" fmla="*/ 459 h 492"/>
                                <a:gd name="T96" fmla="*/ 121 w 125"/>
                                <a:gd name="T97" fmla="*/ 473 h 492"/>
                                <a:gd name="T98" fmla="*/ 125 w 125"/>
                                <a:gd name="T99" fmla="*/ 483 h 492"/>
                                <a:gd name="T100" fmla="*/ 125 w 125"/>
                                <a:gd name="T101" fmla="*/ 492 h 492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  <a:gd name="T150" fmla="*/ 0 60000 65536"/>
                                <a:gd name="T151" fmla="*/ 0 60000 65536"/>
                                <a:gd name="T152" fmla="*/ 0 60000 65536"/>
                              </a:gdLst>
                              <a:ahLst/>
                              <a:cxnLst>
                                <a:cxn ang="T102">
                                  <a:pos x="T0" y="T1"/>
                                </a:cxn>
                                <a:cxn ang="T103">
                                  <a:pos x="T2" y="T3"/>
                                </a:cxn>
                                <a:cxn ang="T104">
                                  <a:pos x="T4" y="T5"/>
                                </a:cxn>
                                <a:cxn ang="T105">
                                  <a:pos x="T6" y="T7"/>
                                </a:cxn>
                                <a:cxn ang="T106">
                                  <a:pos x="T8" y="T9"/>
                                </a:cxn>
                                <a:cxn ang="T107">
                                  <a:pos x="T10" y="T11"/>
                                </a:cxn>
                                <a:cxn ang="T108">
                                  <a:pos x="T12" y="T13"/>
                                </a:cxn>
                                <a:cxn ang="T109">
                                  <a:pos x="T14" y="T15"/>
                                </a:cxn>
                                <a:cxn ang="T110">
                                  <a:pos x="T16" y="T17"/>
                                </a:cxn>
                                <a:cxn ang="T111">
                                  <a:pos x="T18" y="T19"/>
                                </a:cxn>
                                <a:cxn ang="T112">
                                  <a:pos x="T20" y="T21"/>
                                </a:cxn>
                                <a:cxn ang="T113">
                                  <a:pos x="T22" y="T23"/>
                                </a:cxn>
                                <a:cxn ang="T114">
                                  <a:pos x="T24" y="T25"/>
                                </a:cxn>
                                <a:cxn ang="T115">
                                  <a:pos x="T26" y="T27"/>
                                </a:cxn>
                                <a:cxn ang="T116">
                                  <a:pos x="T28" y="T29"/>
                                </a:cxn>
                                <a:cxn ang="T117">
                                  <a:pos x="T30" y="T31"/>
                                </a:cxn>
                                <a:cxn ang="T118">
                                  <a:pos x="T32" y="T33"/>
                                </a:cxn>
                                <a:cxn ang="T119">
                                  <a:pos x="T34" y="T35"/>
                                </a:cxn>
                                <a:cxn ang="T120">
                                  <a:pos x="T36" y="T37"/>
                                </a:cxn>
                                <a:cxn ang="T121">
                                  <a:pos x="T38" y="T39"/>
                                </a:cxn>
                                <a:cxn ang="T122">
                                  <a:pos x="T40" y="T41"/>
                                </a:cxn>
                                <a:cxn ang="T123">
                                  <a:pos x="T42" y="T43"/>
                                </a:cxn>
                                <a:cxn ang="T124">
                                  <a:pos x="T44" y="T45"/>
                                </a:cxn>
                                <a:cxn ang="T125">
                                  <a:pos x="T46" y="T47"/>
                                </a:cxn>
                                <a:cxn ang="T126">
                                  <a:pos x="T48" y="T49"/>
                                </a:cxn>
                                <a:cxn ang="T127">
                                  <a:pos x="T50" y="T51"/>
                                </a:cxn>
                                <a:cxn ang="T128">
                                  <a:pos x="T52" y="T53"/>
                                </a:cxn>
                                <a:cxn ang="T129">
                                  <a:pos x="T54" y="T55"/>
                                </a:cxn>
                                <a:cxn ang="T130">
                                  <a:pos x="T56" y="T57"/>
                                </a:cxn>
                                <a:cxn ang="T131">
                                  <a:pos x="T58" y="T59"/>
                                </a:cxn>
                                <a:cxn ang="T132">
                                  <a:pos x="T60" y="T61"/>
                                </a:cxn>
                                <a:cxn ang="T133">
                                  <a:pos x="T62" y="T63"/>
                                </a:cxn>
                                <a:cxn ang="T134">
                                  <a:pos x="T64" y="T65"/>
                                </a:cxn>
                                <a:cxn ang="T135">
                                  <a:pos x="T66" y="T67"/>
                                </a:cxn>
                                <a:cxn ang="T136">
                                  <a:pos x="T68" y="T69"/>
                                </a:cxn>
                                <a:cxn ang="T137">
                                  <a:pos x="T70" y="T71"/>
                                </a:cxn>
                                <a:cxn ang="T138">
                                  <a:pos x="T72" y="T73"/>
                                </a:cxn>
                                <a:cxn ang="T139">
                                  <a:pos x="T74" y="T75"/>
                                </a:cxn>
                                <a:cxn ang="T140">
                                  <a:pos x="T76" y="T77"/>
                                </a:cxn>
                                <a:cxn ang="T141">
                                  <a:pos x="T78" y="T79"/>
                                </a:cxn>
                                <a:cxn ang="T142">
                                  <a:pos x="T80" y="T81"/>
                                </a:cxn>
                                <a:cxn ang="T143">
                                  <a:pos x="T82" y="T83"/>
                                </a:cxn>
                                <a:cxn ang="T144">
                                  <a:pos x="T84" y="T85"/>
                                </a:cxn>
                                <a:cxn ang="T145">
                                  <a:pos x="T86" y="T87"/>
                                </a:cxn>
                                <a:cxn ang="T146">
                                  <a:pos x="T88" y="T89"/>
                                </a:cxn>
                                <a:cxn ang="T147">
                                  <a:pos x="T90" y="T91"/>
                                </a:cxn>
                                <a:cxn ang="T148">
                                  <a:pos x="T92" y="T93"/>
                                </a:cxn>
                                <a:cxn ang="T149">
                                  <a:pos x="T94" y="T95"/>
                                </a:cxn>
                                <a:cxn ang="T150">
                                  <a:pos x="T96" y="T97"/>
                                </a:cxn>
                                <a:cxn ang="T151">
                                  <a:pos x="T98" y="T99"/>
                                </a:cxn>
                                <a:cxn ang="T152">
                                  <a:pos x="T100" y="T101"/>
                                </a:cxn>
                              </a:cxnLst>
                              <a:rect l="0" t="0" r="r" b="b"/>
                              <a:pathLst>
                                <a:path w="125" h="492">
                                  <a:moveTo>
                                    <a:pt x="0" y="0"/>
                                  </a:moveTo>
                                  <a:lnTo>
                                    <a:pt x="5" y="5"/>
                                  </a:lnTo>
                                  <a:lnTo>
                                    <a:pt x="5" y="10"/>
                                  </a:lnTo>
                                  <a:lnTo>
                                    <a:pt x="5" y="14"/>
                                  </a:lnTo>
                                  <a:lnTo>
                                    <a:pt x="5" y="19"/>
                                  </a:lnTo>
                                  <a:lnTo>
                                    <a:pt x="10" y="23"/>
                                  </a:lnTo>
                                  <a:lnTo>
                                    <a:pt x="10" y="28"/>
                                  </a:lnTo>
                                  <a:lnTo>
                                    <a:pt x="10" y="33"/>
                                  </a:lnTo>
                                  <a:lnTo>
                                    <a:pt x="15" y="37"/>
                                  </a:lnTo>
                                  <a:lnTo>
                                    <a:pt x="15" y="42"/>
                                  </a:lnTo>
                                  <a:lnTo>
                                    <a:pt x="15" y="47"/>
                                  </a:lnTo>
                                  <a:lnTo>
                                    <a:pt x="15" y="51"/>
                                  </a:lnTo>
                                  <a:lnTo>
                                    <a:pt x="19" y="56"/>
                                  </a:lnTo>
                                  <a:lnTo>
                                    <a:pt x="19" y="61"/>
                                  </a:lnTo>
                                  <a:lnTo>
                                    <a:pt x="19" y="65"/>
                                  </a:lnTo>
                                  <a:lnTo>
                                    <a:pt x="24" y="70"/>
                                  </a:lnTo>
                                  <a:lnTo>
                                    <a:pt x="24" y="74"/>
                                  </a:lnTo>
                                  <a:lnTo>
                                    <a:pt x="24" y="79"/>
                                  </a:lnTo>
                                  <a:lnTo>
                                    <a:pt x="24" y="84"/>
                                  </a:lnTo>
                                  <a:lnTo>
                                    <a:pt x="29" y="88"/>
                                  </a:lnTo>
                                  <a:lnTo>
                                    <a:pt x="29" y="93"/>
                                  </a:lnTo>
                                  <a:lnTo>
                                    <a:pt x="29" y="98"/>
                                  </a:lnTo>
                                  <a:lnTo>
                                    <a:pt x="29" y="102"/>
                                  </a:lnTo>
                                  <a:lnTo>
                                    <a:pt x="34" y="107"/>
                                  </a:lnTo>
                                  <a:lnTo>
                                    <a:pt x="34" y="112"/>
                                  </a:lnTo>
                                  <a:lnTo>
                                    <a:pt x="34" y="116"/>
                                  </a:lnTo>
                                  <a:lnTo>
                                    <a:pt x="39" y="121"/>
                                  </a:lnTo>
                                  <a:lnTo>
                                    <a:pt x="39" y="125"/>
                                  </a:lnTo>
                                  <a:lnTo>
                                    <a:pt x="39" y="130"/>
                                  </a:lnTo>
                                  <a:lnTo>
                                    <a:pt x="39" y="135"/>
                                  </a:lnTo>
                                  <a:lnTo>
                                    <a:pt x="43" y="139"/>
                                  </a:lnTo>
                                  <a:lnTo>
                                    <a:pt x="43" y="144"/>
                                  </a:lnTo>
                                  <a:lnTo>
                                    <a:pt x="43" y="149"/>
                                  </a:lnTo>
                                  <a:lnTo>
                                    <a:pt x="43" y="153"/>
                                  </a:lnTo>
                                  <a:lnTo>
                                    <a:pt x="48" y="158"/>
                                  </a:lnTo>
                                  <a:lnTo>
                                    <a:pt x="48" y="163"/>
                                  </a:lnTo>
                                  <a:lnTo>
                                    <a:pt x="48" y="167"/>
                                  </a:lnTo>
                                  <a:lnTo>
                                    <a:pt x="48" y="172"/>
                                  </a:lnTo>
                                  <a:lnTo>
                                    <a:pt x="53" y="176"/>
                                  </a:lnTo>
                                  <a:lnTo>
                                    <a:pt x="53" y="181"/>
                                  </a:lnTo>
                                  <a:lnTo>
                                    <a:pt x="53" y="186"/>
                                  </a:lnTo>
                                  <a:lnTo>
                                    <a:pt x="53" y="190"/>
                                  </a:lnTo>
                                  <a:lnTo>
                                    <a:pt x="58" y="195"/>
                                  </a:lnTo>
                                  <a:lnTo>
                                    <a:pt x="58" y="200"/>
                                  </a:lnTo>
                                  <a:lnTo>
                                    <a:pt x="58" y="204"/>
                                  </a:lnTo>
                                  <a:lnTo>
                                    <a:pt x="58" y="209"/>
                                  </a:lnTo>
                                  <a:lnTo>
                                    <a:pt x="63" y="214"/>
                                  </a:lnTo>
                                  <a:lnTo>
                                    <a:pt x="63" y="218"/>
                                  </a:lnTo>
                                  <a:lnTo>
                                    <a:pt x="63" y="223"/>
                                  </a:lnTo>
                                  <a:lnTo>
                                    <a:pt x="63" y="228"/>
                                  </a:lnTo>
                                  <a:lnTo>
                                    <a:pt x="68" y="232"/>
                                  </a:lnTo>
                                  <a:lnTo>
                                    <a:pt x="68" y="237"/>
                                  </a:lnTo>
                                  <a:lnTo>
                                    <a:pt x="68" y="241"/>
                                  </a:lnTo>
                                  <a:lnTo>
                                    <a:pt x="68" y="246"/>
                                  </a:lnTo>
                                  <a:lnTo>
                                    <a:pt x="72" y="251"/>
                                  </a:lnTo>
                                  <a:lnTo>
                                    <a:pt x="72" y="255"/>
                                  </a:lnTo>
                                  <a:lnTo>
                                    <a:pt x="72" y="260"/>
                                  </a:lnTo>
                                  <a:lnTo>
                                    <a:pt x="72" y="265"/>
                                  </a:lnTo>
                                  <a:lnTo>
                                    <a:pt x="77" y="269"/>
                                  </a:lnTo>
                                  <a:lnTo>
                                    <a:pt x="77" y="274"/>
                                  </a:lnTo>
                                  <a:lnTo>
                                    <a:pt x="77" y="279"/>
                                  </a:lnTo>
                                  <a:lnTo>
                                    <a:pt x="77" y="283"/>
                                  </a:lnTo>
                                  <a:lnTo>
                                    <a:pt x="82" y="288"/>
                                  </a:lnTo>
                                  <a:lnTo>
                                    <a:pt x="82" y="297"/>
                                  </a:lnTo>
                                  <a:lnTo>
                                    <a:pt x="82" y="302"/>
                                  </a:lnTo>
                                  <a:lnTo>
                                    <a:pt x="82" y="306"/>
                                  </a:lnTo>
                                  <a:lnTo>
                                    <a:pt x="87" y="311"/>
                                  </a:lnTo>
                                  <a:lnTo>
                                    <a:pt x="87" y="316"/>
                                  </a:lnTo>
                                  <a:lnTo>
                                    <a:pt x="87" y="320"/>
                                  </a:lnTo>
                                  <a:lnTo>
                                    <a:pt x="87" y="325"/>
                                  </a:lnTo>
                                  <a:lnTo>
                                    <a:pt x="92" y="330"/>
                                  </a:lnTo>
                                  <a:lnTo>
                                    <a:pt x="92" y="334"/>
                                  </a:lnTo>
                                  <a:lnTo>
                                    <a:pt x="92" y="339"/>
                                  </a:lnTo>
                                  <a:lnTo>
                                    <a:pt x="92" y="343"/>
                                  </a:lnTo>
                                  <a:lnTo>
                                    <a:pt x="96" y="348"/>
                                  </a:lnTo>
                                  <a:lnTo>
                                    <a:pt x="96" y="357"/>
                                  </a:lnTo>
                                  <a:lnTo>
                                    <a:pt x="96" y="362"/>
                                  </a:lnTo>
                                  <a:lnTo>
                                    <a:pt x="96" y="367"/>
                                  </a:lnTo>
                                  <a:lnTo>
                                    <a:pt x="101" y="371"/>
                                  </a:lnTo>
                                  <a:lnTo>
                                    <a:pt x="101" y="376"/>
                                  </a:lnTo>
                                  <a:lnTo>
                                    <a:pt x="101" y="381"/>
                                  </a:lnTo>
                                  <a:lnTo>
                                    <a:pt x="101" y="385"/>
                                  </a:lnTo>
                                  <a:lnTo>
                                    <a:pt x="106" y="390"/>
                                  </a:lnTo>
                                  <a:lnTo>
                                    <a:pt x="106" y="394"/>
                                  </a:lnTo>
                                  <a:lnTo>
                                    <a:pt x="106" y="404"/>
                                  </a:lnTo>
                                  <a:lnTo>
                                    <a:pt x="106" y="408"/>
                                  </a:lnTo>
                                  <a:lnTo>
                                    <a:pt x="106" y="413"/>
                                  </a:lnTo>
                                  <a:lnTo>
                                    <a:pt x="111" y="418"/>
                                  </a:lnTo>
                                  <a:lnTo>
                                    <a:pt x="111" y="422"/>
                                  </a:lnTo>
                                  <a:lnTo>
                                    <a:pt x="111" y="427"/>
                                  </a:lnTo>
                                  <a:lnTo>
                                    <a:pt x="111" y="432"/>
                                  </a:lnTo>
                                  <a:lnTo>
                                    <a:pt x="116" y="441"/>
                                  </a:lnTo>
                                  <a:lnTo>
                                    <a:pt x="116" y="445"/>
                                  </a:lnTo>
                                  <a:lnTo>
                                    <a:pt x="116" y="450"/>
                                  </a:lnTo>
                                  <a:lnTo>
                                    <a:pt x="116" y="455"/>
                                  </a:lnTo>
                                  <a:lnTo>
                                    <a:pt x="121" y="459"/>
                                  </a:lnTo>
                                  <a:lnTo>
                                    <a:pt x="121" y="464"/>
                                  </a:lnTo>
                                  <a:lnTo>
                                    <a:pt x="121" y="473"/>
                                  </a:lnTo>
                                  <a:lnTo>
                                    <a:pt x="121" y="478"/>
                                  </a:lnTo>
                                  <a:lnTo>
                                    <a:pt x="125" y="483"/>
                                  </a:lnTo>
                                  <a:lnTo>
                                    <a:pt x="125" y="487"/>
                                  </a:lnTo>
                                  <a:lnTo>
                                    <a:pt x="125" y="492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" name="Line 191"/>
                        <wps:cNvCnPr>
                          <a:cxnSpLocks noChangeShapeType="1"/>
                        </wps:cNvCnPr>
                        <wps:spPr bwMode="auto">
                          <a:xfrm>
                            <a:off x="5604" y="6174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92"/>
                        <wps:cNvCnPr>
                          <a:cxnSpLocks noChangeShapeType="1"/>
                        </wps:cNvCnPr>
                        <wps:spPr bwMode="auto">
                          <a:xfrm>
                            <a:off x="6234" y="5634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7251" y="6174"/>
                            <a:ext cx="301" cy="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DFE55A" w14:textId="77777777" w:rsidR="00841EDA" w:rsidRPr="009465C6" w:rsidRDefault="00841EDA" w:rsidP="00841EDA">
                              <w:r w:rsidRPr="00522A49">
                                <w:rPr>
                                  <w:rFonts w:eastAsia="Arial"/>
                                  <w:position w:val="-6"/>
                                </w:rPr>
                                <w:object w:dxaOrig="200" w:dyaOrig="220" w14:anchorId="13BABC8B">
                                  <v:shape id="_x0000_i1115" type="#_x0000_t75" style="width:10.15pt;height:10.6pt" o:ole="">
                                    <v:imagedata r:id="rId176" o:title=""/>
                                  </v:shape>
                                  <o:OLEObject Type="Embed" ProgID="Equation.DSMT4" ShapeID="_x0000_i1115" DrawAspect="Content" ObjectID="_1697402911" r:id="rId177"/>
                                </w:object>
                              </w:r>
                            </w:p>
                          </w:txbxContent>
                        </wps:txbx>
                        <wps:bodyPr rot="0" vert="horz" wrap="none" lIns="18000" tIns="0" rIns="18000" bIns="0" anchor="t" anchorCtr="0" upright="1">
                          <a:spAutoFit/>
                        </wps:bodyPr>
                      </wps:wsp>
                      <wps:wsp>
                        <wps:cNvPr id="30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5994" y="5529"/>
                            <a:ext cx="315" cy="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905640" w14:textId="77777777" w:rsidR="00841EDA" w:rsidRPr="009465C6" w:rsidRDefault="00841EDA" w:rsidP="00841EDA">
                              <w:r w:rsidRPr="00522A49">
                                <w:rPr>
                                  <w:rFonts w:eastAsia="Arial"/>
                                  <w:position w:val="-10"/>
                                </w:rPr>
                                <w:object w:dxaOrig="220" w:dyaOrig="260" w14:anchorId="5DA7C729">
                                  <v:shape id="_x0000_i1116" type="#_x0000_t75" style="width:10.6pt;height:13.25pt" o:ole="">
                                    <v:imagedata r:id="rId178" o:title=""/>
                                  </v:shape>
                                  <o:OLEObject Type="Embed" ProgID="Equation.DSMT4" ShapeID="_x0000_i1116" DrawAspect="Content" ObjectID="_1697402912" r:id="rId179"/>
                                </w:object>
                              </w:r>
                            </w:p>
                          </w:txbxContent>
                        </wps:txbx>
                        <wps:bodyPr rot="0" vert="horz" wrap="none" lIns="18000" tIns="0" rIns="18000" bIns="0" anchor="t" anchorCtr="0" upright="1">
                          <a:spAutoFit/>
                        </wps:bodyPr>
                      </wps:wsp>
                      <wps:wsp>
                        <wps:cNvPr id="31" name="Text Box 195"/>
                        <wps:cNvSpPr txBox="1">
                          <a:spLocks noChangeArrowheads="1"/>
                        </wps:cNvSpPr>
                        <wps:spPr bwMode="auto">
                          <a:xfrm>
                            <a:off x="6369" y="588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C1513A" w14:textId="77777777" w:rsidR="00841EDA" w:rsidRPr="009465C6" w:rsidRDefault="00841EDA" w:rsidP="00841EDA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2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5889" y="624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37A3CE" w14:textId="77777777" w:rsidR="00841EDA" w:rsidRPr="009465C6" w:rsidRDefault="00841EDA" w:rsidP="00841EDA">
                              <w:r>
                                <w:t>–1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5D2BE82" id="Group 23" o:spid="_x0000_s1087" style="width:84.75pt;height:58.2pt;mso-position-horizontal-relative:char;mso-position-vertical-relative:line" coordorigin="5604,5529" coordsize="1948,1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">
                <v:group id="Group 188" o:spid="_x0000_s1088" style="position:absolute;left:5994;top:6174;width:872;height:1002" coordorigin="3955,6174" coordsize="872,1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shape id="Freeform 189" o:spid="_x0000_s1089" style="position:absolute;left:3955;top:6174;width:747;height:1002;visibility:visible;mso-wrap-style:square;v-text-anchor:top" coordsize="747,10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fqxcMA&#10;AADbAAAADwAAAGRycy9kb3ducmV2LnhtbESP3YrCMBSE7xd8h3CEvVtTBaVUo4ggKuzi+oPeHppj&#10;W2xOapO19e2NsODlMDPfMJNZa0pxp9oVlhX0exEI4tTqgjMFx8PyKwbhPLLG0jIpeJCD2bTzMcFE&#10;24Z3dN/7TAQIuwQV5N5XiZQuzcmg69mKOHgXWxv0QdaZ1DU2AW5KOYiikTRYcFjIsaJFTul1/2cU&#10;XL7jhXTnpi1+1/Fqs739nPihlfrstvMxCE+tf4f/22utYDCE15fwA+T0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efqxcMAAADbAAAADwAAAAAAAAAAAAAAAACYAgAAZHJzL2Rv&#10;d25yZXYueG1sUEsFBgAAAAAEAAQA9QAAAIgDAAAAAA==&#10;" path="m,1002r5,-5l5,993r,-5l5,983r5,-9l10,969r,-4l10,960r5,-5l15,951r,-9l15,937r4,-5l19,928r,-5l19,918r5,-9l24,904r,-4l24,895r5,-4l29,886r,-5l29,877r5,-5l34,863r,-5l34,853r5,-4l39,844r,-4l39,835r4,-5l43,826r,-5l43,816r5,-9l48,802r,-4l48,793r5,-4l53,784r,-5l53,775r5,-5l58,765r,-4l58,756r5,-5l63,747r,-5l63,738r5,-5l68,728r,-4l68,719r4,-5l72,710r,-5l72,700r5,-4l77,691r,-5l77,682r5,-5l82,673r,-5l82,663r5,-4l87,654r,-5l87,645r5,-5l92,635r,-4l92,626r5,-4l97,617r,-5l101,608r,-5l101,598r,-4l106,589r,-5l106,580r,-5l111,571r,-5l111,561r5,-4l116,552r,-5l116,543r5,-5l121,533r,-4l125,524r,-4l125,515r,-5l130,506r,-5l130,496r5,-4l135,487r,-5l135,478r5,-5l140,469r,-5l140,459r5,l145,455r,-5l145,445r5,-4l150,436r,-5l154,427r,-5l154,418r5,-5l159,408r,-4l164,399r,-5l164,390r5,-5l169,380r,-4l174,371r,-5l174,362r4,-5l178,353r,-5l183,348r,-5l183,339r5,-5l188,329r,-4l193,320r,-5l193,311r5,-5l198,302r,-5l203,297r,-5l203,288r4,-5l207,278r,-4l212,274r,-5l212,264r5,-4l217,255r,-4l222,251r,-5l222,241r5,l227,237r,-5l231,227r,-4l236,218r,-5l236,209r5,l241,204r,-4l246,200r,-5l246,190r5,l251,186r,-5l256,181r,-5l256,172r4,l260,167r,-5l265,162r,-4l265,153r5,l270,149r,-5l275,144r,-5l280,135r,-5l284,125r,-4l289,121r,-5l294,111r,-4l299,107r,-5l299,97r5,l304,93r5,l309,88r4,-4l313,79r5,l318,74r5,l323,70r5,-5l328,60r5,l333,56r4,l337,51r5,l342,46r5,l347,42r5,l352,37r5,l357,33r5,l362,28r4,l371,23r5,l376,19r5,l381,14r5,l390,14r,-5l395,9r5,l400,5r5,l410,5r5,l415,r4,l424,r5,l434,r5,l443,r5,l453,r5,l458,5r5,l468,5r4,l472,9r5,l482,9r5,5l492,14r,5l496,19r5,l501,23r5,l506,28r5,l516,33r5,l521,37r4,l525,42r5,l530,46r5,l535,51r5,l540,56r5,4l550,65r,5l554,70r,4l559,74r,5l564,84r,4l569,88r,5l574,93r,4l578,102r,5l583,107r,4l583,116r5,l588,121r5,4l593,130r5,l598,135r,4l603,139r,5l607,149r,4l612,158r,4l617,167r,5l617,176r5,l622,181r,5l627,186r,4l627,195r4,l631,200r,4l636,204r,5l636,213r5,5l641,223r5,4l646,232r5,5l651,241r,5l656,246r,5l656,255r4,5l660,264r,5l665,269r,5l665,278r5,5l670,288r,4l675,292r,5l675,302r5,4l680,311r,4l684,320r,5l684,329r5,l689,334r,5l694,343r,5l694,353r5,4l699,362r,4l704,371r,5l704,380r5,5l709,390r,4l713,399r,5l713,408r5,5l718,418r,4l723,427r,4l723,436r5,5l728,445r,5l733,455r,4l733,464r4,5l737,473r,5l737,482r5,l742,487r,5l742,496r5,5l747,506r,4e" filled="f" strokecolor="purple" strokeweight="1.5pt">
                    <v:path arrowok="t" o:connecttype="custom" o:connectlocs="10,969;19,932;24,895;34,858;43,826;53,789;58,756;68,724;77,691;87,659;92,626;101,594;111,561;121,529;130,496;140,464;150,436;159,404;174,371;183,343;193,311;207,283;217,255;227,232;241,204;251,181;265,162;275,139;294,111;309,93;323,70;342,51;357,33;381,19;400,5;429,0;458,5;487,14;506,28;530,42;550,65;564,88;583,107;598,130;612,158;622,186;636,204;651,237;660,264;670,292;684,320;694,348;704,380;718,413;728,445;737,478;747,506" o:connectangles="0,0,0,0,0,0,0,0,0,0,0,0,0,0,0,0,0,0,0,0,0,0,0,0,0,0,0,0,0,0,0,0,0,0,0,0,0,0,0,0,0,0,0,0,0,0,0,0,0,0,0,0,0,0,0,0,0"/>
                  </v:shape>
                  <v:shape id="Freeform 190" o:spid="_x0000_s1090" style="position:absolute;left:4702;top:6684;width:125;height:492;visibility:visible;mso-wrap-style:square;v-text-anchor:top" coordsize="125,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ILIcIA&#10;AADbAAAADwAAAGRycy9kb3ducmV2LnhtbESPzarCMBSE9xd8h3AEd9fULkSrUVS4cHEh+ANuD82x&#10;rTYnbRNrfXsjCC6HmfmGmS87U4qWGldYVjAaRiCIU6sLzhScjn+/ExDOI2ssLZOCJzlYLno/c0y0&#10;ffCe2oPPRICwS1BB7n2VSOnSnAy6oa2Ig3exjUEfZJNJ3eAjwE0p4ygaS4MFh4UcK9rklN4Od6Og&#10;nnZrPD7b+ro9T6J4V9/2d3tSatDvVjMQnjr/DX/a/1pBPIb3l/AD5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UgshwgAAANsAAAAPAAAAAAAAAAAAAAAAAJgCAABkcnMvZG93&#10;bnJldi54bWxQSwUGAAAAAAQABAD1AAAAhwMAAAAA&#10;" path="m,l5,5r,5l5,14r,5l10,23r,5l10,33r5,4l15,42r,5l15,51r4,5l19,61r,4l24,70r,4l24,79r,5l29,88r,5l29,98r,4l34,107r,5l34,116r5,5l39,125r,5l39,135r4,4l43,144r,5l43,153r5,5l48,163r,4l48,172r5,4l53,181r,5l53,190r5,5l58,200r,4l58,209r5,5l63,218r,5l63,228r5,4l68,237r,4l68,246r4,5l72,255r,5l72,265r5,4l77,274r,5l77,283r5,5l82,297r,5l82,306r5,5l87,316r,4l87,325r5,5l92,334r,5l92,343r4,5l96,357r,5l96,367r5,4l101,376r,5l101,385r5,5l106,394r,10l106,408r,5l111,418r,4l111,427r,5l116,441r,4l116,450r,5l121,459r,5l121,473r,5l125,483r,4l125,492e" filled="f" strokecolor="purple" strokeweight="1.5pt">
                    <v:path arrowok="t" o:connecttype="custom" o:connectlocs="5,5;5,14;10,23;10,33;15,42;15,51;19,61;24,70;24,79;29,88;29,98;34,107;34,116;39,125;39,135;43,144;43,153;48,163;48,172;53,181;53,190;58,200;58,209;63,218;63,228;68,237;68,246;72,255;72,265;77,274;77,283;82,297;82,306;87,316;87,325;92,334;92,343;96,357;96,367;101,376;101,385;106,394;106,408;111,418;111,427;116,441;116,450;121,459;121,473;125,483;125,492" o:connectangles="0,0,0,0,0,0,0,0,0,0,0,0,0,0,0,0,0,0,0,0,0,0,0,0,0,0,0,0,0,0,0,0,0,0,0,0,0,0,0,0,0,0,0,0,0,0,0,0,0,0,0"/>
                  </v:shape>
                </v:group>
                <v:line id="Line 191" o:spid="_x0000_s1091" style="position:absolute;visibility:visible;mso-wrap-style:square" from="5604,6174" to="7404,6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xa9cQAAADbAAAADwAAAGRycy9kb3ducmV2LnhtbESPQWsCMRSE7wX/Q3iCt5rVg1u3RhGX&#10;ggctqKXn183rZunmZdmka/z3Rij0OMzMN8xqE20rBup941jBbJqBIK6cbrhW8HF5e34B4QOyxtYx&#10;KbiRh8169LTCQrsrn2g4h1okCPsCFZgQukJKXxmy6KeuI07et+sthiT7WuoerwluWznPsoW02HBa&#10;MNjRzlD1c/61CnJTnmQuy8PlvRya2TIe4+fXUqnJOG5fQQSK4T/8195rBfMcHl/SD5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PFr1xAAAANsAAAAPAAAAAAAAAAAA&#10;AAAAAKECAABkcnMvZG93bnJldi54bWxQSwUGAAAAAAQABAD5AAAAkgMAAAAA&#10;">
                  <v:stroke endarrow="block"/>
                </v:line>
                <v:line id="Line 192" o:spid="_x0000_s1092" style="position:absolute;visibility:visible;mso-wrap-style:square" from="6234,5634" to="6234,7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Wbr0AAADbAAAADwAAAGRycy9kb3ducmV2LnhtbERP3QoBQRS+V95hOsodsySxDEkpUcpf&#10;uTx2jt3NzpltZ7A8vblQLr++/+m8NoV4UuVyywp63QgEcWJ1zqmC03HVGYFwHlljYZkUvMnBfNZs&#10;TDHW9sV7eh58KkIIuxgVZN6XsZQuycig69qSOHA3Wxn0AVap1BW+QrgpZD+KhtJgzqEhw5KWGSX3&#10;w8MoQLn8+NG+3g7GZyMvu8XwfP1slGq36sUEhKfa/8U/91or6Iex4Uv4AXL2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79lm69AAAA2wAAAA8AAAAAAAAAAAAAAAAAoQIA&#10;AGRycy9kb3ducmV2LnhtbFBLBQYAAAAABAAEAPkAAACLAwAAAAA=&#10;">
                  <v:stroke startarrow="block"/>
                </v:line>
                <v:shape id="Text Box 193" o:spid="_x0000_s1093" type="#_x0000_t202" style="position:absolute;left:7251;top:6174;width:301;height:8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wOrcQA&#10;AADbAAAADwAAAGRycy9kb3ducmV2LnhtbESPT2vCQBTE7wW/w/IKXkrdaEE0zSrSUPBaI4i3R/Y1&#10;mz/7NmTXGL99t1DocZiZ3zDZfrKdGGnwtWMFy0UCgrh0uuZKwbn4fN2A8AFZY+eYFDzIw343e8ow&#10;1e7OXzSeQiUihH2KCkwIfSqlLw1Z9AvXE0fv2w0WQ5RDJfWA9wi3nVwlyVparDkuGOzpw1DZnm5W&#10;wTpv5O3tgo1+KcZrm9dF+1jmSs2fp8M7iEBT+A//tY9awWoLv1/iD5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cDq3EAAAA2wAAAA8AAAAAAAAAAAAAAAAAmAIAAGRycy9k&#10;b3ducmV2LnhtbFBLBQYAAAAABAAEAPUAAACJAwAAAAA=&#10;" filled="f" stroked="f">
                  <v:textbox style="mso-fit-shape-to-text:t" inset=".5mm,0,.5mm,0">
                    <w:txbxContent>
                      <w:p w14:paraId="7DDFE55A" w14:textId="77777777" w:rsidR="00841EDA" w:rsidRPr="009465C6" w:rsidRDefault="00841EDA" w:rsidP="00841EDA">
                        <w:r w:rsidRPr="00522A49">
                          <w:rPr>
                            <w:rFonts w:eastAsia="Arial"/>
                            <w:position w:val="-6"/>
                          </w:rPr>
                          <w:object w:dxaOrig="200" w:dyaOrig="220" w14:anchorId="13BABC8B">
                            <v:shape id="_x0000_i1115" type="#_x0000_t75" style="width:10.15pt;height:10.6pt" o:ole="">
                              <v:imagedata r:id="rId180" o:title=""/>
                            </v:shape>
                            <o:OLEObject Type="Embed" ProgID="Equation.DSMT4" ShapeID="_x0000_i1115" DrawAspect="Content" ObjectID="_1697402357" r:id="rId181"/>
                          </w:object>
                        </w:r>
                      </w:p>
                    </w:txbxContent>
                  </v:textbox>
                </v:shape>
                <v:shape id="Text Box 194" o:spid="_x0000_s1094" type="#_x0000_t202" style="position:absolute;left:5994;top:5529;width:315;height:8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8x7cAA&#10;AADbAAAADwAAAGRycy9kb3ducmV2LnhtbERPTYvCMBC9C/sfwix4EU1VkKU2LbJlwetaQfY2NGNb&#10;20xKE2v99+aw4PHxvpNsMp0YaXCNZQXrVQSCuLS64UrBufhZfoFwHlljZ5kUPMlBln7MEoy1ffAv&#10;jSdfiRDCLkYFtfd9LKUrazLoVrYnDtzVDgZ9gEMl9YCPEG46uYminTTYcGiosafvmsr2dDcKdvlN&#10;3rcXvOlFMf61eVO0z3Wu1PxzOuxBeJr8W/zvPmoF27A+fAk/QKY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X8x7cAAAADbAAAADwAAAAAAAAAAAAAAAACYAgAAZHJzL2Rvd25y&#10;ZXYueG1sUEsFBgAAAAAEAAQA9QAAAIUDAAAAAA==&#10;" filled="f" stroked="f">
                  <v:textbox style="mso-fit-shape-to-text:t" inset=".5mm,0,.5mm,0">
                    <w:txbxContent>
                      <w:p w14:paraId="08905640" w14:textId="77777777" w:rsidR="00841EDA" w:rsidRPr="009465C6" w:rsidRDefault="00841EDA" w:rsidP="00841EDA">
                        <w:r w:rsidRPr="00522A49">
                          <w:rPr>
                            <w:rFonts w:eastAsia="Arial"/>
                            <w:position w:val="-10"/>
                          </w:rPr>
                          <w:object w:dxaOrig="220" w:dyaOrig="260" w14:anchorId="5DA7C729">
                            <v:shape id="_x0000_i1116" type="#_x0000_t75" style="width:10.6pt;height:13.25pt" o:ole="">
                              <v:imagedata r:id="rId182" o:title=""/>
                            </v:shape>
                            <o:OLEObject Type="Embed" ProgID="Equation.DSMT4" ShapeID="_x0000_i1116" DrawAspect="Content" ObjectID="_1697402358" r:id="rId183"/>
                          </w:object>
                        </w:r>
                      </w:p>
                    </w:txbxContent>
                  </v:textbox>
                </v:shape>
                <v:shape id="Text Box 195" o:spid="_x0000_s1095" type="#_x0000_t202" style="position:absolute;left:6369;top:588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fgh8QA&#10;AADbAAAADwAAAGRycy9kb3ducmV2LnhtbESPT2sCMRTE7wW/Q3hCbzWr0iqrUUQQhPbS1Yu35+bt&#10;H928LEnc3fbTN4VCj8PM/IZZbwfTiI6cry0rmE4SEMS51TWXCs6nw8sShA/IGhvLpOCLPGw3o6c1&#10;ptr2/EldFkoRIexTVFCF0KZS+rwig35iW+LoFdYZDFG6UmqHfYSbRs6S5E0arDkuVNjSvqL8nj2M&#10;guE1O1+KQ+GcpY/d961877vFVann8bBbgQg0hP/wX/uoFcyn8Psl/gC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34IfEAAAA2wAAAA8AAAAAAAAAAAAAAAAAmAIAAGRycy9k&#10;b3ducmV2LnhtbFBLBQYAAAAABAAEAPUAAACJAwAAAAA=&#10;" filled="f" stroked="f">
                  <v:textbox inset=".5mm,0,.5mm,0">
                    <w:txbxContent>
                      <w:p w14:paraId="34C1513A" w14:textId="77777777" w:rsidR="00841EDA" w:rsidRPr="009465C6" w:rsidRDefault="00841EDA" w:rsidP="00841EDA">
                        <w:r>
                          <w:t>1</w:t>
                        </w:r>
                      </w:p>
                    </w:txbxContent>
                  </v:textbox>
                </v:shape>
                <v:shape id="Text Box 196" o:spid="_x0000_s1096" type="#_x0000_t202" style="position:absolute;left:5889;top:624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V+8MQA&#10;AADbAAAADwAAAGRycy9kb3ducmV2LnhtbESPT2sCMRTE7wW/Q3iCt5rV0iqrUUQQCvbS1Yu35+bt&#10;H928LEnc3fbTN4VCj8PM/IZZbwfTiI6cry0rmE0TEMS51TWXCs6nw/MShA/IGhvLpOCLPGw3o6c1&#10;ptr2/EldFkoRIexTVFCF0KZS+rwig35qW+LoFdYZDFG6UmqHfYSbRs6T5E0arDkuVNjSvqL8nj2M&#10;guE1O1+KQ+GcpY/d96089t3iqtRkPOxWIAIN4T/8137XCl7m8Psl/gC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lfvDEAAAA2wAAAA8AAAAAAAAAAAAAAAAAmAIAAGRycy9k&#10;b3ducmV2LnhtbFBLBQYAAAAABAAEAPUAAACJAwAAAAA=&#10;" filled="f" stroked="f">
                  <v:textbox inset=".5mm,0,.5mm,0">
                    <w:txbxContent>
                      <w:p w14:paraId="3437A3CE" w14:textId="77777777" w:rsidR="00841EDA" w:rsidRPr="009465C6" w:rsidRDefault="00841EDA" w:rsidP="00841EDA">
                        <w:r>
                          <w:t>–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6332207" w14:textId="77777777" w:rsidR="00841EDA" w:rsidRPr="00522A49" w:rsidRDefault="00841EDA" w:rsidP="00841ED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Chu Văn An (Uni)" w:hAnsi="Chu Văn An (Uni)" w:cs="Chu Văn An (Uni)"/>
          <w:color w:val="000000"/>
          <w:lang w:val="fr-FR"/>
        </w:rPr>
      </w:pP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A. </w:t>
      </w:r>
      <w:r w:rsidRPr="00522A49">
        <w:rPr>
          <w:rFonts w:ascii="Chu Văn An (Uni)" w:hAnsi="Chu Văn An (Uni)" w:cs="Chu Văn An (Uni)"/>
          <w:position w:val="-10"/>
        </w:rPr>
        <w:object w:dxaOrig="1300" w:dyaOrig="400" w14:anchorId="43B078CB">
          <v:shape id="_x0000_i1092" type="#_x0000_t75" style="width:64.95pt;height:19.9pt" o:ole="">
            <v:imagedata r:id="rId184" o:title=""/>
          </v:shape>
          <o:OLEObject Type="Embed" ProgID="Equation.DSMT4" ShapeID="_x0000_i1092" DrawAspect="Content" ObjectID="_1697402888" r:id="rId185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  <w:r w:rsidRPr="00522A49">
        <w:rPr>
          <w:rFonts w:ascii="Chu Văn An (Uni)" w:hAnsi="Chu Văn An (Uni)" w:cs="Chu Văn An (Uni)"/>
          <w:color w:val="000000"/>
          <w:lang w:val="fr-FR"/>
        </w:rPr>
        <w:tab/>
      </w: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B. </w:t>
      </w:r>
      <w:r w:rsidRPr="00522A49">
        <w:rPr>
          <w:rFonts w:ascii="Chu Văn An (Uni)" w:hAnsi="Chu Văn An (Uni)" w:cs="Chu Văn An (Uni)"/>
          <w:position w:val="-10"/>
        </w:rPr>
        <w:object w:dxaOrig="1280" w:dyaOrig="400" w14:anchorId="6416EBE5">
          <v:shape id="_x0000_i1093" type="#_x0000_t75" style="width:64.05pt;height:19.9pt" o:ole="">
            <v:imagedata r:id="rId186" o:title=""/>
          </v:shape>
          <o:OLEObject Type="Embed" ProgID="Equation.DSMT4" ShapeID="_x0000_i1093" DrawAspect="Content" ObjectID="_1697402889" r:id="rId187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  <w:r w:rsidRPr="00522A49">
        <w:rPr>
          <w:rFonts w:ascii="Chu Văn An (Uni)" w:hAnsi="Chu Văn An (Uni)" w:cs="Chu Văn An (Uni)"/>
          <w:color w:val="000000"/>
          <w:lang w:val="fr-FR"/>
        </w:rPr>
        <w:tab/>
      </w: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C. </w:t>
      </w:r>
      <w:r w:rsidRPr="00522A49">
        <w:rPr>
          <w:rFonts w:ascii="Chu Văn An (Uni)" w:hAnsi="Chu Văn An (Uni)" w:cs="Chu Văn An (Uni)"/>
          <w:position w:val="-10"/>
        </w:rPr>
        <w:object w:dxaOrig="1120" w:dyaOrig="400" w14:anchorId="5E649C76">
          <v:shape id="_x0000_i1094" type="#_x0000_t75" style="width:55.65pt;height:19.9pt" o:ole="">
            <v:imagedata r:id="rId188" o:title=""/>
          </v:shape>
          <o:OLEObject Type="Embed" ProgID="Equation.DSMT4" ShapeID="_x0000_i1094" DrawAspect="Content" ObjectID="_1697402890" r:id="rId189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  <w:r w:rsidRPr="00522A49">
        <w:rPr>
          <w:rFonts w:ascii="Chu Văn An (Uni)" w:hAnsi="Chu Văn An (Uni)" w:cs="Chu Văn An (Uni)"/>
          <w:color w:val="000000"/>
          <w:lang w:val="fr-FR"/>
        </w:rPr>
        <w:tab/>
      </w:r>
      <w:r w:rsidRPr="00522A49">
        <w:rPr>
          <w:rFonts w:ascii="Chu Văn An (Uni)" w:hAnsi="Chu Văn An (Uni)" w:cs="Chu Văn An (Uni)"/>
          <w:b/>
          <w:color w:val="0000FF"/>
          <w:lang w:val="fr-FR"/>
        </w:rPr>
        <w:t xml:space="preserve">D. </w:t>
      </w:r>
      <w:r w:rsidRPr="00522A49">
        <w:rPr>
          <w:rFonts w:ascii="Chu Văn An (Uni)" w:hAnsi="Chu Văn An (Uni)" w:cs="Chu Văn An (Uni)"/>
          <w:position w:val="-10"/>
        </w:rPr>
        <w:object w:dxaOrig="1120" w:dyaOrig="400" w14:anchorId="54D346C3">
          <v:shape id="_x0000_i1095" type="#_x0000_t75" style="width:55.65pt;height:19.9pt" o:ole="">
            <v:imagedata r:id="rId190" o:title=""/>
          </v:shape>
          <o:OLEObject Type="Embed" ProgID="Equation.DSMT4" ShapeID="_x0000_i1095" DrawAspect="Content" ObjectID="_1697402891" r:id="rId191"/>
        </w:object>
      </w:r>
      <w:r w:rsidRPr="00522A49">
        <w:rPr>
          <w:rFonts w:ascii="Chu Văn An (Uni)" w:hAnsi="Chu Văn An (Uni)" w:cs="Chu Văn An (Uni)"/>
          <w:color w:val="000000"/>
          <w:lang w:val="fr-FR"/>
        </w:rPr>
        <w:t>.</w:t>
      </w:r>
    </w:p>
    <w:p w14:paraId="61AD58D0" w14:textId="77777777" w:rsidR="00841EDA" w:rsidRPr="00522A49" w:rsidRDefault="00841EDA" w:rsidP="00841EDA">
      <w:pPr>
        <w:pStyle w:val="ListParagraph"/>
        <w:numPr>
          <w:ilvl w:val="0"/>
          <w:numId w:val="14"/>
        </w:numPr>
        <w:tabs>
          <w:tab w:val="left" w:pos="993"/>
        </w:tabs>
        <w:spacing w:before="0" w:after="0"/>
        <w:ind w:left="993" w:hanging="993"/>
        <w:rPr>
          <w:rFonts w:ascii="Chu Văn An (Uni)" w:hAnsi="Chu Văn An (Uni)" w:cs="Chu Văn An (Uni)"/>
          <w:color w:val="000000"/>
          <w:szCs w:val="24"/>
          <w:lang w:val="fr-FR"/>
        </w:rPr>
      </w:pP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Hình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vẽ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bên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là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đồ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thị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của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hàm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số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nào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  <w:lang w:val="fr-FR"/>
        </w:rPr>
        <w:t>?</w:t>
      </w:r>
    </w:p>
    <w:p w14:paraId="523506EB" w14:textId="493FAFF4" w:rsidR="00841EDA" w:rsidRPr="00522A49" w:rsidRDefault="00841EDA" w:rsidP="00841EDA">
      <w:pPr>
        <w:pStyle w:val="ListParagraph"/>
        <w:tabs>
          <w:tab w:val="left" w:pos="993"/>
        </w:tabs>
        <w:spacing w:after="0"/>
        <w:ind w:left="993"/>
        <w:jc w:val="center"/>
        <w:rPr>
          <w:rFonts w:ascii="Chu Văn An (Uni)" w:hAnsi="Chu Văn An (Uni)" w:cs="Chu Văn An (Uni)"/>
          <w:color w:val="000000"/>
          <w:szCs w:val="24"/>
        </w:rPr>
      </w:pPr>
      <w:r w:rsidRPr="00522A49">
        <w:rPr>
          <w:rFonts w:ascii="Chu Văn An (Uni)" w:hAnsi="Chu Văn An (Uni)" w:cs="Chu Văn An (Uni)"/>
          <w:b/>
          <w:noProof/>
          <w:color w:val="000000"/>
          <w:szCs w:val="24"/>
        </w:rPr>
        <w:lastRenderedPageBreak/>
        <mc:AlternateContent>
          <mc:Choice Requires="wpg">
            <w:drawing>
              <wp:inline distT="0" distB="0" distL="0" distR="0" wp14:anchorId="50E3518D" wp14:editId="6DB80FB6">
                <wp:extent cx="1076242" cy="739140"/>
                <wp:effectExtent l="0" t="38100" r="10160" b="22860"/>
                <wp:docPr id="13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76242" cy="739140"/>
                          <a:chOff x="5604" y="5529"/>
                          <a:chExt cx="1948" cy="1725"/>
                        </a:xfrm>
                      </wpg:grpSpPr>
                      <wpg:grpSp>
                        <wpg:cNvPr id="14" name="Group 178"/>
                        <wpg:cNvGrpSpPr>
                          <a:grpSpLocks/>
                        </wpg:cNvGrpSpPr>
                        <wpg:grpSpPr bwMode="auto">
                          <a:xfrm>
                            <a:off x="5994" y="6174"/>
                            <a:ext cx="872" cy="1002"/>
                            <a:chOff x="3955" y="6174"/>
                            <a:chExt cx="872" cy="1002"/>
                          </a:xfrm>
                        </wpg:grpSpPr>
                        <wps:wsp>
                          <wps:cNvPr id="15" name="Freeform 179"/>
                          <wps:cNvSpPr>
                            <a:spLocks/>
                          </wps:cNvSpPr>
                          <wps:spPr bwMode="auto">
                            <a:xfrm>
                              <a:off x="3955" y="6174"/>
                              <a:ext cx="747" cy="1002"/>
                            </a:xfrm>
                            <a:custGeom>
                              <a:avLst/>
                              <a:gdLst>
                                <a:gd name="T0" fmla="*/ 10 w 747"/>
                                <a:gd name="T1" fmla="*/ 969 h 1002"/>
                                <a:gd name="T2" fmla="*/ 19 w 747"/>
                                <a:gd name="T3" fmla="*/ 932 h 1002"/>
                                <a:gd name="T4" fmla="*/ 24 w 747"/>
                                <a:gd name="T5" fmla="*/ 895 h 1002"/>
                                <a:gd name="T6" fmla="*/ 34 w 747"/>
                                <a:gd name="T7" fmla="*/ 858 h 1002"/>
                                <a:gd name="T8" fmla="*/ 43 w 747"/>
                                <a:gd name="T9" fmla="*/ 826 h 1002"/>
                                <a:gd name="T10" fmla="*/ 53 w 747"/>
                                <a:gd name="T11" fmla="*/ 789 h 1002"/>
                                <a:gd name="T12" fmla="*/ 58 w 747"/>
                                <a:gd name="T13" fmla="*/ 756 h 1002"/>
                                <a:gd name="T14" fmla="*/ 68 w 747"/>
                                <a:gd name="T15" fmla="*/ 724 h 1002"/>
                                <a:gd name="T16" fmla="*/ 77 w 747"/>
                                <a:gd name="T17" fmla="*/ 691 h 1002"/>
                                <a:gd name="T18" fmla="*/ 87 w 747"/>
                                <a:gd name="T19" fmla="*/ 659 h 1002"/>
                                <a:gd name="T20" fmla="*/ 92 w 747"/>
                                <a:gd name="T21" fmla="*/ 626 h 1002"/>
                                <a:gd name="T22" fmla="*/ 101 w 747"/>
                                <a:gd name="T23" fmla="*/ 594 h 1002"/>
                                <a:gd name="T24" fmla="*/ 111 w 747"/>
                                <a:gd name="T25" fmla="*/ 561 h 1002"/>
                                <a:gd name="T26" fmla="*/ 121 w 747"/>
                                <a:gd name="T27" fmla="*/ 529 h 1002"/>
                                <a:gd name="T28" fmla="*/ 130 w 747"/>
                                <a:gd name="T29" fmla="*/ 496 h 1002"/>
                                <a:gd name="T30" fmla="*/ 140 w 747"/>
                                <a:gd name="T31" fmla="*/ 464 h 1002"/>
                                <a:gd name="T32" fmla="*/ 150 w 747"/>
                                <a:gd name="T33" fmla="*/ 436 h 1002"/>
                                <a:gd name="T34" fmla="*/ 159 w 747"/>
                                <a:gd name="T35" fmla="*/ 404 h 1002"/>
                                <a:gd name="T36" fmla="*/ 174 w 747"/>
                                <a:gd name="T37" fmla="*/ 371 h 1002"/>
                                <a:gd name="T38" fmla="*/ 183 w 747"/>
                                <a:gd name="T39" fmla="*/ 343 h 1002"/>
                                <a:gd name="T40" fmla="*/ 193 w 747"/>
                                <a:gd name="T41" fmla="*/ 311 h 1002"/>
                                <a:gd name="T42" fmla="*/ 207 w 747"/>
                                <a:gd name="T43" fmla="*/ 283 h 1002"/>
                                <a:gd name="T44" fmla="*/ 217 w 747"/>
                                <a:gd name="T45" fmla="*/ 255 h 1002"/>
                                <a:gd name="T46" fmla="*/ 227 w 747"/>
                                <a:gd name="T47" fmla="*/ 232 h 1002"/>
                                <a:gd name="T48" fmla="*/ 241 w 747"/>
                                <a:gd name="T49" fmla="*/ 204 h 1002"/>
                                <a:gd name="T50" fmla="*/ 251 w 747"/>
                                <a:gd name="T51" fmla="*/ 181 h 1002"/>
                                <a:gd name="T52" fmla="*/ 265 w 747"/>
                                <a:gd name="T53" fmla="*/ 162 h 1002"/>
                                <a:gd name="T54" fmla="*/ 275 w 747"/>
                                <a:gd name="T55" fmla="*/ 139 h 1002"/>
                                <a:gd name="T56" fmla="*/ 294 w 747"/>
                                <a:gd name="T57" fmla="*/ 111 h 1002"/>
                                <a:gd name="T58" fmla="*/ 309 w 747"/>
                                <a:gd name="T59" fmla="*/ 93 h 1002"/>
                                <a:gd name="T60" fmla="*/ 323 w 747"/>
                                <a:gd name="T61" fmla="*/ 70 h 1002"/>
                                <a:gd name="T62" fmla="*/ 342 w 747"/>
                                <a:gd name="T63" fmla="*/ 51 h 1002"/>
                                <a:gd name="T64" fmla="*/ 357 w 747"/>
                                <a:gd name="T65" fmla="*/ 33 h 1002"/>
                                <a:gd name="T66" fmla="*/ 381 w 747"/>
                                <a:gd name="T67" fmla="*/ 19 h 1002"/>
                                <a:gd name="T68" fmla="*/ 400 w 747"/>
                                <a:gd name="T69" fmla="*/ 5 h 1002"/>
                                <a:gd name="T70" fmla="*/ 429 w 747"/>
                                <a:gd name="T71" fmla="*/ 0 h 1002"/>
                                <a:gd name="T72" fmla="*/ 458 w 747"/>
                                <a:gd name="T73" fmla="*/ 5 h 1002"/>
                                <a:gd name="T74" fmla="*/ 487 w 747"/>
                                <a:gd name="T75" fmla="*/ 14 h 1002"/>
                                <a:gd name="T76" fmla="*/ 506 w 747"/>
                                <a:gd name="T77" fmla="*/ 28 h 1002"/>
                                <a:gd name="T78" fmla="*/ 530 w 747"/>
                                <a:gd name="T79" fmla="*/ 42 h 1002"/>
                                <a:gd name="T80" fmla="*/ 550 w 747"/>
                                <a:gd name="T81" fmla="*/ 65 h 1002"/>
                                <a:gd name="T82" fmla="*/ 564 w 747"/>
                                <a:gd name="T83" fmla="*/ 88 h 1002"/>
                                <a:gd name="T84" fmla="*/ 583 w 747"/>
                                <a:gd name="T85" fmla="*/ 107 h 1002"/>
                                <a:gd name="T86" fmla="*/ 598 w 747"/>
                                <a:gd name="T87" fmla="*/ 130 h 1002"/>
                                <a:gd name="T88" fmla="*/ 612 w 747"/>
                                <a:gd name="T89" fmla="*/ 158 h 1002"/>
                                <a:gd name="T90" fmla="*/ 622 w 747"/>
                                <a:gd name="T91" fmla="*/ 186 h 1002"/>
                                <a:gd name="T92" fmla="*/ 636 w 747"/>
                                <a:gd name="T93" fmla="*/ 204 h 1002"/>
                                <a:gd name="T94" fmla="*/ 651 w 747"/>
                                <a:gd name="T95" fmla="*/ 237 h 1002"/>
                                <a:gd name="T96" fmla="*/ 660 w 747"/>
                                <a:gd name="T97" fmla="*/ 264 h 1002"/>
                                <a:gd name="T98" fmla="*/ 670 w 747"/>
                                <a:gd name="T99" fmla="*/ 292 h 1002"/>
                                <a:gd name="T100" fmla="*/ 684 w 747"/>
                                <a:gd name="T101" fmla="*/ 320 h 1002"/>
                                <a:gd name="T102" fmla="*/ 694 w 747"/>
                                <a:gd name="T103" fmla="*/ 348 h 1002"/>
                                <a:gd name="T104" fmla="*/ 704 w 747"/>
                                <a:gd name="T105" fmla="*/ 380 h 1002"/>
                                <a:gd name="T106" fmla="*/ 718 w 747"/>
                                <a:gd name="T107" fmla="*/ 413 h 1002"/>
                                <a:gd name="T108" fmla="*/ 728 w 747"/>
                                <a:gd name="T109" fmla="*/ 445 h 1002"/>
                                <a:gd name="T110" fmla="*/ 737 w 747"/>
                                <a:gd name="T111" fmla="*/ 478 h 1002"/>
                                <a:gd name="T112" fmla="*/ 747 w 747"/>
                                <a:gd name="T113" fmla="*/ 506 h 1002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  <a:gd name="T150" fmla="*/ 0 60000 65536"/>
                                <a:gd name="T151" fmla="*/ 0 60000 65536"/>
                                <a:gd name="T152" fmla="*/ 0 60000 65536"/>
                                <a:gd name="T153" fmla="*/ 0 60000 65536"/>
                                <a:gd name="T154" fmla="*/ 0 60000 65536"/>
                                <a:gd name="T155" fmla="*/ 0 60000 65536"/>
                                <a:gd name="T156" fmla="*/ 0 60000 65536"/>
                                <a:gd name="T157" fmla="*/ 0 60000 65536"/>
                                <a:gd name="T158" fmla="*/ 0 60000 65536"/>
                                <a:gd name="T159" fmla="*/ 0 60000 65536"/>
                                <a:gd name="T160" fmla="*/ 0 60000 65536"/>
                                <a:gd name="T161" fmla="*/ 0 60000 65536"/>
                                <a:gd name="T162" fmla="*/ 0 60000 65536"/>
                                <a:gd name="T163" fmla="*/ 0 60000 65536"/>
                                <a:gd name="T164" fmla="*/ 0 60000 65536"/>
                                <a:gd name="T165" fmla="*/ 0 60000 65536"/>
                                <a:gd name="T166" fmla="*/ 0 60000 65536"/>
                                <a:gd name="T167" fmla="*/ 0 60000 65536"/>
                                <a:gd name="T168" fmla="*/ 0 60000 65536"/>
                                <a:gd name="T169" fmla="*/ 0 60000 65536"/>
                                <a:gd name="T170" fmla="*/ 0 60000 65536"/>
                              </a:gdLst>
                              <a:ahLst/>
                              <a:cxnLst>
                                <a:cxn ang="T114">
                                  <a:pos x="T0" y="T1"/>
                                </a:cxn>
                                <a:cxn ang="T115">
                                  <a:pos x="T2" y="T3"/>
                                </a:cxn>
                                <a:cxn ang="T116">
                                  <a:pos x="T4" y="T5"/>
                                </a:cxn>
                                <a:cxn ang="T117">
                                  <a:pos x="T6" y="T7"/>
                                </a:cxn>
                                <a:cxn ang="T118">
                                  <a:pos x="T8" y="T9"/>
                                </a:cxn>
                                <a:cxn ang="T119">
                                  <a:pos x="T10" y="T11"/>
                                </a:cxn>
                                <a:cxn ang="T120">
                                  <a:pos x="T12" y="T13"/>
                                </a:cxn>
                                <a:cxn ang="T121">
                                  <a:pos x="T14" y="T15"/>
                                </a:cxn>
                                <a:cxn ang="T122">
                                  <a:pos x="T16" y="T17"/>
                                </a:cxn>
                                <a:cxn ang="T123">
                                  <a:pos x="T18" y="T19"/>
                                </a:cxn>
                                <a:cxn ang="T124">
                                  <a:pos x="T20" y="T21"/>
                                </a:cxn>
                                <a:cxn ang="T125">
                                  <a:pos x="T22" y="T23"/>
                                </a:cxn>
                                <a:cxn ang="T126">
                                  <a:pos x="T24" y="T25"/>
                                </a:cxn>
                                <a:cxn ang="T127">
                                  <a:pos x="T26" y="T27"/>
                                </a:cxn>
                                <a:cxn ang="T128">
                                  <a:pos x="T28" y="T29"/>
                                </a:cxn>
                                <a:cxn ang="T129">
                                  <a:pos x="T30" y="T31"/>
                                </a:cxn>
                                <a:cxn ang="T130">
                                  <a:pos x="T32" y="T33"/>
                                </a:cxn>
                                <a:cxn ang="T131">
                                  <a:pos x="T34" y="T35"/>
                                </a:cxn>
                                <a:cxn ang="T132">
                                  <a:pos x="T36" y="T37"/>
                                </a:cxn>
                                <a:cxn ang="T133">
                                  <a:pos x="T38" y="T39"/>
                                </a:cxn>
                                <a:cxn ang="T134">
                                  <a:pos x="T40" y="T41"/>
                                </a:cxn>
                                <a:cxn ang="T135">
                                  <a:pos x="T42" y="T43"/>
                                </a:cxn>
                                <a:cxn ang="T136">
                                  <a:pos x="T44" y="T45"/>
                                </a:cxn>
                                <a:cxn ang="T137">
                                  <a:pos x="T46" y="T47"/>
                                </a:cxn>
                                <a:cxn ang="T138">
                                  <a:pos x="T48" y="T49"/>
                                </a:cxn>
                                <a:cxn ang="T139">
                                  <a:pos x="T50" y="T51"/>
                                </a:cxn>
                                <a:cxn ang="T140">
                                  <a:pos x="T52" y="T53"/>
                                </a:cxn>
                                <a:cxn ang="T141">
                                  <a:pos x="T54" y="T55"/>
                                </a:cxn>
                                <a:cxn ang="T142">
                                  <a:pos x="T56" y="T57"/>
                                </a:cxn>
                                <a:cxn ang="T143">
                                  <a:pos x="T58" y="T59"/>
                                </a:cxn>
                                <a:cxn ang="T144">
                                  <a:pos x="T60" y="T61"/>
                                </a:cxn>
                                <a:cxn ang="T145">
                                  <a:pos x="T62" y="T63"/>
                                </a:cxn>
                                <a:cxn ang="T146">
                                  <a:pos x="T64" y="T65"/>
                                </a:cxn>
                                <a:cxn ang="T147">
                                  <a:pos x="T66" y="T67"/>
                                </a:cxn>
                                <a:cxn ang="T148">
                                  <a:pos x="T68" y="T69"/>
                                </a:cxn>
                                <a:cxn ang="T149">
                                  <a:pos x="T70" y="T71"/>
                                </a:cxn>
                                <a:cxn ang="T150">
                                  <a:pos x="T72" y="T73"/>
                                </a:cxn>
                                <a:cxn ang="T151">
                                  <a:pos x="T74" y="T75"/>
                                </a:cxn>
                                <a:cxn ang="T152">
                                  <a:pos x="T76" y="T77"/>
                                </a:cxn>
                                <a:cxn ang="T153">
                                  <a:pos x="T78" y="T79"/>
                                </a:cxn>
                                <a:cxn ang="T154">
                                  <a:pos x="T80" y="T81"/>
                                </a:cxn>
                                <a:cxn ang="T155">
                                  <a:pos x="T82" y="T83"/>
                                </a:cxn>
                                <a:cxn ang="T156">
                                  <a:pos x="T84" y="T85"/>
                                </a:cxn>
                                <a:cxn ang="T157">
                                  <a:pos x="T86" y="T87"/>
                                </a:cxn>
                                <a:cxn ang="T158">
                                  <a:pos x="T88" y="T89"/>
                                </a:cxn>
                                <a:cxn ang="T159">
                                  <a:pos x="T90" y="T91"/>
                                </a:cxn>
                                <a:cxn ang="T160">
                                  <a:pos x="T92" y="T93"/>
                                </a:cxn>
                                <a:cxn ang="T161">
                                  <a:pos x="T94" y="T95"/>
                                </a:cxn>
                                <a:cxn ang="T162">
                                  <a:pos x="T96" y="T97"/>
                                </a:cxn>
                                <a:cxn ang="T163">
                                  <a:pos x="T98" y="T99"/>
                                </a:cxn>
                                <a:cxn ang="T164">
                                  <a:pos x="T100" y="T101"/>
                                </a:cxn>
                                <a:cxn ang="T165">
                                  <a:pos x="T102" y="T103"/>
                                </a:cxn>
                                <a:cxn ang="T166">
                                  <a:pos x="T104" y="T105"/>
                                </a:cxn>
                                <a:cxn ang="T167">
                                  <a:pos x="T106" y="T107"/>
                                </a:cxn>
                                <a:cxn ang="T168">
                                  <a:pos x="T108" y="T109"/>
                                </a:cxn>
                                <a:cxn ang="T169">
                                  <a:pos x="T110" y="T111"/>
                                </a:cxn>
                                <a:cxn ang="T170">
                                  <a:pos x="T112" y="T113"/>
                                </a:cxn>
                              </a:cxnLst>
                              <a:rect l="0" t="0" r="r" b="b"/>
                              <a:pathLst>
                                <a:path w="747" h="1002">
                                  <a:moveTo>
                                    <a:pt x="0" y="1002"/>
                                  </a:moveTo>
                                  <a:lnTo>
                                    <a:pt x="5" y="997"/>
                                  </a:lnTo>
                                  <a:lnTo>
                                    <a:pt x="5" y="993"/>
                                  </a:lnTo>
                                  <a:lnTo>
                                    <a:pt x="5" y="988"/>
                                  </a:lnTo>
                                  <a:lnTo>
                                    <a:pt x="5" y="983"/>
                                  </a:lnTo>
                                  <a:lnTo>
                                    <a:pt x="10" y="974"/>
                                  </a:lnTo>
                                  <a:lnTo>
                                    <a:pt x="10" y="969"/>
                                  </a:lnTo>
                                  <a:lnTo>
                                    <a:pt x="10" y="965"/>
                                  </a:lnTo>
                                  <a:lnTo>
                                    <a:pt x="10" y="960"/>
                                  </a:lnTo>
                                  <a:lnTo>
                                    <a:pt x="15" y="955"/>
                                  </a:lnTo>
                                  <a:lnTo>
                                    <a:pt x="15" y="951"/>
                                  </a:lnTo>
                                  <a:lnTo>
                                    <a:pt x="15" y="942"/>
                                  </a:lnTo>
                                  <a:lnTo>
                                    <a:pt x="15" y="937"/>
                                  </a:lnTo>
                                  <a:lnTo>
                                    <a:pt x="19" y="932"/>
                                  </a:lnTo>
                                  <a:lnTo>
                                    <a:pt x="19" y="928"/>
                                  </a:lnTo>
                                  <a:lnTo>
                                    <a:pt x="19" y="923"/>
                                  </a:lnTo>
                                  <a:lnTo>
                                    <a:pt x="19" y="918"/>
                                  </a:lnTo>
                                  <a:lnTo>
                                    <a:pt x="24" y="909"/>
                                  </a:lnTo>
                                  <a:lnTo>
                                    <a:pt x="24" y="904"/>
                                  </a:lnTo>
                                  <a:lnTo>
                                    <a:pt x="24" y="900"/>
                                  </a:lnTo>
                                  <a:lnTo>
                                    <a:pt x="24" y="895"/>
                                  </a:lnTo>
                                  <a:lnTo>
                                    <a:pt x="29" y="891"/>
                                  </a:lnTo>
                                  <a:lnTo>
                                    <a:pt x="29" y="886"/>
                                  </a:lnTo>
                                  <a:lnTo>
                                    <a:pt x="29" y="881"/>
                                  </a:lnTo>
                                  <a:lnTo>
                                    <a:pt x="29" y="877"/>
                                  </a:lnTo>
                                  <a:lnTo>
                                    <a:pt x="34" y="872"/>
                                  </a:lnTo>
                                  <a:lnTo>
                                    <a:pt x="34" y="863"/>
                                  </a:lnTo>
                                  <a:lnTo>
                                    <a:pt x="34" y="858"/>
                                  </a:lnTo>
                                  <a:lnTo>
                                    <a:pt x="34" y="853"/>
                                  </a:lnTo>
                                  <a:lnTo>
                                    <a:pt x="39" y="849"/>
                                  </a:lnTo>
                                  <a:lnTo>
                                    <a:pt x="39" y="844"/>
                                  </a:lnTo>
                                  <a:lnTo>
                                    <a:pt x="39" y="840"/>
                                  </a:lnTo>
                                  <a:lnTo>
                                    <a:pt x="39" y="835"/>
                                  </a:lnTo>
                                  <a:lnTo>
                                    <a:pt x="43" y="830"/>
                                  </a:lnTo>
                                  <a:lnTo>
                                    <a:pt x="43" y="826"/>
                                  </a:lnTo>
                                  <a:lnTo>
                                    <a:pt x="43" y="821"/>
                                  </a:lnTo>
                                  <a:lnTo>
                                    <a:pt x="43" y="816"/>
                                  </a:lnTo>
                                  <a:lnTo>
                                    <a:pt x="48" y="807"/>
                                  </a:lnTo>
                                  <a:lnTo>
                                    <a:pt x="48" y="802"/>
                                  </a:lnTo>
                                  <a:lnTo>
                                    <a:pt x="48" y="798"/>
                                  </a:lnTo>
                                  <a:lnTo>
                                    <a:pt x="48" y="793"/>
                                  </a:lnTo>
                                  <a:lnTo>
                                    <a:pt x="53" y="789"/>
                                  </a:lnTo>
                                  <a:lnTo>
                                    <a:pt x="53" y="784"/>
                                  </a:lnTo>
                                  <a:lnTo>
                                    <a:pt x="53" y="779"/>
                                  </a:lnTo>
                                  <a:lnTo>
                                    <a:pt x="53" y="775"/>
                                  </a:lnTo>
                                  <a:lnTo>
                                    <a:pt x="58" y="770"/>
                                  </a:lnTo>
                                  <a:lnTo>
                                    <a:pt x="58" y="765"/>
                                  </a:lnTo>
                                  <a:lnTo>
                                    <a:pt x="58" y="761"/>
                                  </a:lnTo>
                                  <a:lnTo>
                                    <a:pt x="58" y="756"/>
                                  </a:lnTo>
                                  <a:lnTo>
                                    <a:pt x="63" y="751"/>
                                  </a:lnTo>
                                  <a:lnTo>
                                    <a:pt x="63" y="747"/>
                                  </a:lnTo>
                                  <a:lnTo>
                                    <a:pt x="63" y="742"/>
                                  </a:lnTo>
                                  <a:lnTo>
                                    <a:pt x="63" y="738"/>
                                  </a:lnTo>
                                  <a:lnTo>
                                    <a:pt x="68" y="733"/>
                                  </a:lnTo>
                                  <a:lnTo>
                                    <a:pt x="68" y="728"/>
                                  </a:lnTo>
                                  <a:lnTo>
                                    <a:pt x="68" y="724"/>
                                  </a:lnTo>
                                  <a:lnTo>
                                    <a:pt x="68" y="719"/>
                                  </a:lnTo>
                                  <a:lnTo>
                                    <a:pt x="72" y="714"/>
                                  </a:lnTo>
                                  <a:lnTo>
                                    <a:pt x="72" y="710"/>
                                  </a:lnTo>
                                  <a:lnTo>
                                    <a:pt x="72" y="705"/>
                                  </a:lnTo>
                                  <a:lnTo>
                                    <a:pt x="72" y="700"/>
                                  </a:lnTo>
                                  <a:lnTo>
                                    <a:pt x="77" y="696"/>
                                  </a:lnTo>
                                  <a:lnTo>
                                    <a:pt x="77" y="691"/>
                                  </a:lnTo>
                                  <a:lnTo>
                                    <a:pt x="77" y="686"/>
                                  </a:lnTo>
                                  <a:lnTo>
                                    <a:pt x="77" y="682"/>
                                  </a:lnTo>
                                  <a:lnTo>
                                    <a:pt x="82" y="677"/>
                                  </a:lnTo>
                                  <a:lnTo>
                                    <a:pt x="82" y="673"/>
                                  </a:lnTo>
                                  <a:lnTo>
                                    <a:pt x="82" y="668"/>
                                  </a:lnTo>
                                  <a:lnTo>
                                    <a:pt x="82" y="663"/>
                                  </a:lnTo>
                                  <a:lnTo>
                                    <a:pt x="87" y="659"/>
                                  </a:lnTo>
                                  <a:lnTo>
                                    <a:pt x="87" y="654"/>
                                  </a:lnTo>
                                  <a:lnTo>
                                    <a:pt x="87" y="649"/>
                                  </a:lnTo>
                                  <a:lnTo>
                                    <a:pt x="87" y="645"/>
                                  </a:lnTo>
                                  <a:lnTo>
                                    <a:pt x="92" y="640"/>
                                  </a:lnTo>
                                  <a:lnTo>
                                    <a:pt x="92" y="635"/>
                                  </a:lnTo>
                                  <a:lnTo>
                                    <a:pt x="92" y="631"/>
                                  </a:lnTo>
                                  <a:lnTo>
                                    <a:pt x="92" y="626"/>
                                  </a:lnTo>
                                  <a:lnTo>
                                    <a:pt x="97" y="622"/>
                                  </a:lnTo>
                                  <a:lnTo>
                                    <a:pt x="97" y="617"/>
                                  </a:lnTo>
                                  <a:lnTo>
                                    <a:pt x="97" y="612"/>
                                  </a:lnTo>
                                  <a:lnTo>
                                    <a:pt x="101" y="608"/>
                                  </a:lnTo>
                                  <a:lnTo>
                                    <a:pt x="101" y="603"/>
                                  </a:lnTo>
                                  <a:lnTo>
                                    <a:pt x="101" y="598"/>
                                  </a:lnTo>
                                  <a:lnTo>
                                    <a:pt x="101" y="594"/>
                                  </a:lnTo>
                                  <a:lnTo>
                                    <a:pt x="106" y="589"/>
                                  </a:lnTo>
                                  <a:lnTo>
                                    <a:pt x="106" y="584"/>
                                  </a:lnTo>
                                  <a:lnTo>
                                    <a:pt x="106" y="580"/>
                                  </a:lnTo>
                                  <a:lnTo>
                                    <a:pt x="106" y="575"/>
                                  </a:lnTo>
                                  <a:lnTo>
                                    <a:pt x="111" y="571"/>
                                  </a:lnTo>
                                  <a:lnTo>
                                    <a:pt x="111" y="566"/>
                                  </a:lnTo>
                                  <a:lnTo>
                                    <a:pt x="111" y="561"/>
                                  </a:lnTo>
                                  <a:lnTo>
                                    <a:pt x="116" y="557"/>
                                  </a:lnTo>
                                  <a:lnTo>
                                    <a:pt x="116" y="552"/>
                                  </a:lnTo>
                                  <a:lnTo>
                                    <a:pt x="116" y="547"/>
                                  </a:lnTo>
                                  <a:lnTo>
                                    <a:pt x="116" y="543"/>
                                  </a:lnTo>
                                  <a:lnTo>
                                    <a:pt x="121" y="538"/>
                                  </a:lnTo>
                                  <a:lnTo>
                                    <a:pt x="121" y="533"/>
                                  </a:lnTo>
                                  <a:lnTo>
                                    <a:pt x="121" y="529"/>
                                  </a:lnTo>
                                  <a:lnTo>
                                    <a:pt x="125" y="524"/>
                                  </a:lnTo>
                                  <a:lnTo>
                                    <a:pt x="125" y="520"/>
                                  </a:lnTo>
                                  <a:lnTo>
                                    <a:pt x="125" y="515"/>
                                  </a:lnTo>
                                  <a:lnTo>
                                    <a:pt x="125" y="510"/>
                                  </a:lnTo>
                                  <a:lnTo>
                                    <a:pt x="130" y="506"/>
                                  </a:lnTo>
                                  <a:lnTo>
                                    <a:pt x="130" y="501"/>
                                  </a:lnTo>
                                  <a:lnTo>
                                    <a:pt x="130" y="496"/>
                                  </a:lnTo>
                                  <a:lnTo>
                                    <a:pt x="135" y="492"/>
                                  </a:lnTo>
                                  <a:lnTo>
                                    <a:pt x="135" y="487"/>
                                  </a:lnTo>
                                  <a:lnTo>
                                    <a:pt x="135" y="482"/>
                                  </a:lnTo>
                                  <a:lnTo>
                                    <a:pt x="135" y="478"/>
                                  </a:lnTo>
                                  <a:lnTo>
                                    <a:pt x="140" y="473"/>
                                  </a:lnTo>
                                  <a:lnTo>
                                    <a:pt x="140" y="469"/>
                                  </a:lnTo>
                                  <a:lnTo>
                                    <a:pt x="140" y="464"/>
                                  </a:lnTo>
                                  <a:lnTo>
                                    <a:pt x="140" y="459"/>
                                  </a:lnTo>
                                  <a:lnTo>
                                    <a:pt x="145" y="459"/>
                                  </a:lnTo>
                                  <a:lnTo>
                                    <a:pt x="145" y="455"/>
                                  </a:lnTo>
                                  <a:lnTo>
                                    <a:pt x="145" y="450"/>
                                  </a:lnTo>
                                  <a:lnTo>
                                    <a:pt x="145" y="445"/>
                                  </a:lnTo>
                                  <a:lnTo>
                                    <a:pt x="150" y="441"/>
                                  </a:lnTo>
                                  <a:lnTo>
                                    <a:pt x="150" y="436"/>
                                  </a:lnTo>
                                  <a:lnTo>
                                    <a:pt x="150" y="431"/>
                                  </a:lnTo>
                                  <a:lnTo>
                                    <a:pt x="154" y="427"/>
                                  </a:lnTo>
                                  <a:lnTo>
                                    <a:pt x="154" y="422"/>
                                  </a:lnTo>
                                  <a:lnTo>
                                    <a:pt x="154" y="418"/>
                                  </a:lnTo>
                                  <a:lnTo>
                                    <a:pt x="159" y="413"/>
                                  </a:lnTo>
                                  <a:lnTo>
                                    <a:pt x="159" y="408"/>
                                  </a:lnTo>
                                  <a:lnTo>
                                    <a:pt x="159" y="404"/>
                                  </a:lnTo>
                                  <a:lnTo>
                                    <a:pt x="164" y="399"/>
                                  </a:lnTo>
                                  <a:lnTo>
                                    <a:pt x="164" y="394"/>
                                  </a:lnTo>
                                  <a:lnTo>
                                    <a:pt x="164" y="390"/>
                                  </a:lnTo>
                                  <a:lnTo>
                                    <a:pt x="169" y="385"/>
                                  </a:lnTo>
                                  <a:lnTo>
                                    <a:pt x="169" y="380"/>
                                  </a:lnTo>
                                  <a:lnTo>
                                    <a:pt x="169" y="376"/>
                                  </a:lnTo>
                                  <a:lnTo>
                                    <a:pt x="174" y="371"/>
                                  </a:lnTo>
                                  <a:lnTo>
                                    <a:pt x="174" y="366"/>
                                  </a:lnTo>
                                  <a:lnTo>
                                    <a:pt x="174" y="362"/>
                                  </a:lnTo>
                                  <a:lnTo>
                                    <a:pt x="178" y="357"/>
                                  </a:lnTo>
                                  <a:lnTo>
                                    <a:pt x="178" y="353"/>
                                  </a:lnTo>
                                  <a:lnTo>
                                    <a:pt x="178" y="348"/>
                                  </a:lnTo>
                                  <a:lnTo>
                                    <a:pt x="183" y="348"/>
                                  </a:lnTo>
                                  <a:lnTo>
                                    <a:pt x="183" y="343"/>
                                  </a:lnTo>
                                  <a:lnTo>
                                    <a:pt x="183" y="339"/>
                                  </a:lnTo>
                                  <a:lnTo>
                                    <a:pt x="188" y="334"/>
                                  </a:lnTo>
                                  <a:lnTo>
                                    <a:pt x="188" y="329"/>
                                  </a:lnTo>
                                  <a:lnTo>
                                    <a:pt x="188" y="325"/>
                                  </a:lnTo>
                                  <a:lnTo>
                                    <a:pt x="193" y="320"/>
                                  </a:lnTo>
                                  <a:lnTo>
                                    <a:pt x="193" y="315"/>
                                  </a:lnTo>
                                  <a:lnTo>
                                    <a:pt x="193" y="311"/>
                                  </a:lnTo>
                                  <a:lnTo>
                                    <a:pt x="198" y="306"/>
                                  </a:lnTo>
                                  <a:lnTo>
                                    <a:pt x="198" y="302"/>
                                  </a:lnTo>
                                  <a:lnTo>
                                    <a:pt x="198" y="297"/>
                                  </a:lnTo>
                                  <a:lnTo>
                                    <a:pt x="203" y="297"/>
                                  </a:lnTo>
                                  <a:lnTo>
                                    <a:pt x="203" y="292"/>
                                  </a:lnTo>
                                  <a:lnTo>
                                    <a:pt x="203" y="288"/>
                                  </a:lnTo>
                                  <a:lnTo>
                                    <a:pt x="207" y="283"/>
                                  </a:lnTo>
                                  <a:lnTo>
                                    <a:pt x="207" y="278"/>
                                  </a:lnTo>
                                  <a:lnTo>
                                    <a:pt x="207" y="274"/>
                                  </a:lnTo>
                                  <a:lnTo>
                                    <a:pt x="212" y="274"/>
                                  </a:lnTo>
                                  <a:lnTo>
                                    <a:pt x="212" y="269"/>
                                  </a:lnTo>
                                  <a:lnTo>
                                    <a:pt x="212" y="264"/>
                                  </a:lnTo>
                                  <a:lnTo>
                                    <a:pt x="217" y="260"/>
                                  </a:lnTo>
                                  <a:lnTo>
                                    <a:pt x="217" y="255"/>
                                  </a:lnTo>
                                  <a:lnTo>
                                    <a:pt x="217" y="251"/>
                                  </a:lnTo>
                                  <a:lnTo>
                                    <a:pt x="222" y="251"/>
                                  </a:lnTo>
                                  <a:lnTo>
                                    <a:pt x="222" y="246"/>
                                  </a:lnTo>
                                  <a:lnTo>
                                    <a:pt x="222" y="241"/>
                                  </a:lnTo>
                                  <a:lnTo>
                                    <a:pt x="227" y="241"/>
                                  </a:lnTo>
                                  <a:lnTo>
                                    <a:pt x="227" y="237"/>
                                  </a:lnTo>
                                  <a:lnTo>
                                    <a:pt x="227" y="232"/>
                                  </a:lnTo>
                                  <a:lnTo>
                                    <a:pt x="231" y="227"/>
                                  </a:lnTo>
                                  <a:lnTo>
                                    <a:pt x="231" y="223"/>
                                  </a:lnTo>
                                  <a:lnTo>
                                    <a:pt x="236" y="218"/>
                                  </a:lnTo>
                                  <a:lnTo>
                                    <a:pt x="236" y="213"/>
                                  </a:lnTo>
                                  <a:lnTo>
                                    <a:pt x="236" y="209"/>
                                  </a:lnTo>
                                  <a:lnTo>
                                    <a:pt x="241" y="209"/>
                                  </a:lnTo>
                                  <a:lnTo>
                                    <a:pt x="241" y="204"/>
                                  </a:lnTo>
                                  <a:lnTo>
                                    <a:pt x="241" y="200"/>
                                  </a:lnTo>
                                  <a:lnTo>
                                    <a:pt x="246" y="200"/>
                                  </a:lnTo>
                                  <a:lnTo>
                                    <a:pt x="246" y="195"/>
                                  </a:lnTo>
                                  <a:lnTo>
                                    <a:pt x="246" y="190"/>
                                  </a:lnTo>
                                  <a:lnTo>
                                    <a:pt x="251" y="190"/>
                                  </a:lnTo>
                                  <a:lnTo>
                                    <a:pt x="251" y="186"/>
                                  </a:lnTo>
                                  <a:lnTo>
                                    <a:pt x="251" y="181"/>
                                  </a:lnTo>
                                  <a:lnTo>
                                    <a:pt x="256" y="181"/>
                                  </a:lnTo>
                                  <a:lnTo>
                                    <a:pt x="256" y="176"/>
                                  </a:lnTo>
                                  <a:lnTo>
                                    <a:pt x="256" y="172"/>
                                  </a:lnTo>
                                  <a:lnTo>
                                    <a:pt x="260" y="172"/>
                                  </a:lnTo>
                                  <a:lnTo>
                                    <a:pt x="260" y="167"/>
                                  </a:lnTo>
                                  <a:lnTo>
                                    <a:pt x="260" y="162"/>
                                  </a:lnTo>
                                  <a:lnTo>
                                    <a:pt x="265" y="162"/>
                                  </a:lnTo>
                                  <a:lnTo>
                                    <a:pt x="265" y="158"/>
                                  </a:lnTo>
                                  <a:lnTo>
                                    <a:pt x="265" y="153"/>
                                  </a:lnTo>
                                  <a:lnTo>
                                    <a:pt x="270" y="153"/>
                                  </a:lnTo>
                                  <a:lnTo>
                                    <a:pt x="270" y="149"/>
                                  </a:lnTo>
                                  <a:lnTo>
                                    <a:pt x="270" y="144"/>
                                  </a:lnTo>
                                  <a:lnTo>
                                    <a:pt x="275" y="144"/>
                                  </a:lnTo>
                                  <a:lnTo>
                                    <a:pt x="275" y="139"/>
                                  </a:lnTo>
                                  <a:lnTo>
                                    <a:pt x="280" y="135"/>
                                  </a:lnTo>
                                  <a:lnTo>
                                    <a:pt x="280" y="130"/>
                                  </a:lnTo>
                                  <a:lnTo>
                                    <a:pt x="284" y="125"/>
                                  </a:lnTo>
                                  <a:lnTo>
                                    <a:pt x="284" y="121"/>
                                  </a:lnTo>
                                  <a:lnTo>
                                    <a:pt x="289" y="121"/>
                                  </a:lnTo>
                                  <a:lnTo>
                                    <a:pt x="289" y="116"/>
                                  </a:lnTo>
                                  <a:lnTo>
                                    <a:pt x="294" y="111"/>
                                  </a:lnTo>
                                  <a:lnTo>
                                    <a:pt x="294" y="107"/>
                                  </a:lnTo>
                                  <a:lnTo>
                                    <a:pt x="299" y="107"/>
                                  </a:lnTo>
                                  <a:lnTo>
                                    <a:pt x="299" y="102"/>
                                  </a:lnTo>
                                  <a:lnTo>
                                    <a:pt x="299" y="97"/>
                                  </a:lnTo>
                                  <a:lnTo>
                                    <a:pt x="304" y="97"/>
                                  </a:lnTo>
                                  <a:lnTo>
                                    <a:pt x="304" y="93"/>
                                  </a:lnTo>
                                  <a:lnTo>
                                    <a:pt x="309" y="93"/>
                                  </a:lnTo>
                                  <a:lnTo>
                                    <a:pt x="309" y="88"/>
                                  </a:lnTo>
                                  <a:lnTo>
                                    <a:pt x="313" y="84"/>
                                  </a:lnTo>
                                  <a:lnTo>
                                    <a:pt x="313" y="79"/>
                                  </a:lnTo>
                                  <a:lnTo>
                                    <a:pt x="318" y="79"/>
                                  </a:lnTo>
                                  <a:lnTo>
                                    <a:pt x="318" y="74"/>
                                  </a:lnTo>
                                  <a:lnTo>
                                    <a:pt x="323" y="74"/>
                                  </a:lnTo>
                                  <a:lnTo>
                                    <a:pt x="323" y="70"/>
                                  </a:lnTo>
                                  <a:lnTo>
                                    <a:pt x="328" y="65"/>
                                  </a:lnTo>
                                  <a:lnTo>
                                    <a:pt x="328" y="60"/>
                                  </a:lnTo>
                                  <a:lnTo>
                                    <a:pt x="333" y="60"/>
                                  </a:lnTo>
                                  <a:lnTo>
                                    <a:pt x="333" y="56"/>
                                  </a:lnTo>
                                  <a:lnTo>
                                    <a:pt x="337" y="56"/>
                                  </a:lnTo>
                                  <a:lnTo>
                                    <a:pt x="337" y="51"/>
                                  </a:lnTo>
                                  <a:lnTo>
                                    <a:pt x="342" y="51"/>
                                  </a:lnTo>
                                  <a:lnTo>
                                    <a:pt x="342" y="46"/>
                                  </a:lnTo>
                                  <a:lnTo>
                                    <a:pt x="347" y="46"/>
                                  </a:lnTo>
                                  <a:lnTo>
                                    <a:pt x="347" y="42"/>
                                  </a:lnTo>
                                  <a:lnTo>
                                    <a:pt x="352" y="42"/>
                                  </a:lnTo>
                                  <a:lnTo>
                                    <a:pt x="352" y="37"/>
                                  </a:lnTo>
                                  <a:lnTo>
                                    <a:pt x="357" y="37"/>
                                  </a:lnTo>
                                  <a:lnTo>
                                    <a:pt x="357" y="33"/>
                                  </a:lnTo>
                                  <a:lnTo>
                                    <a:pt x="362" y="33"/>
                                  </a:lnTo>
                                  <a:lnTo>
                                    <a:pt x="362" y="28"/>
                                  </a:lnTo>
                                  <a:lnTo>
                                    <a:pt x="366" y="28"/>
                                  </a:lnTo>
                                  <a:lnTo>
                                    <a:pt x="371" y="23"/>
                                  </a:lnTo>
                                  <a:lnTo>
                                    <a:pt x="376" y="23"/>
                                  </a:lnTo>
                                  <a:lnTo>
                                    <a:pt x="376" y="19"/>
                                  </a:lnTo>
                                  <a:lnTo>
                                    <a:pt x="381" y="19"/>
                                  </a:lnTo>
                                  <a:lnTo>
                                    <a:pt x="381" y="14"/>
                                  </a:lnTo>
                                  <a:lnTo>
                                    <a:pt x="386" y="14"/>
                                  </a:lnTo>
                                  <a:lnTo>
                                    <a:pt x="390" y="14"/>
                                  </a:lnTo>
                                  <a:lnTo>
                                    <a:pt x="390" y="9"/>
                                  </a:lnTo>
                                  <a:lnTo>
                                    <a:pt x="395" y="9"/>
                                  </a:lnTo>
                                  <a:lnTo>
                                    <a:pt x="400" y="9"/>
                                  </a:lnTo>
                                  <a:lnTo>
                                    <a:pt x="400" y="5"/>
                                  </a:lnTo>
                                  <a:lnTo>
                                    <a:pt x="405" y="5"/>
                                  </a:lnTo>
                                  <a:lnTo>
                                    <a:pt x="410" y="5"/>
                                  </a:lnTo>
                                  <a:lnTo>
                                    <a:pt x="415" y="5"/>
                                  </a:lnTo>
                                  <a:lnTo>
                                    <a:pt x="415" y="0"/>
                                  </a:lnTo>
                                  <a:lnTo>
                                    <a:pt x="419" y="0"/>
                                  </a:lnTo>
                                  <a:lnTo>
                                    <a:pt x="424" y="0"/>
                                  </a:lnTo>
                                  <a:lnTo>
                                    <a:pt x="429" y="0"/>
                                  </a:lnTo>
                                  <a:lnTo>
                                    <a:pt x="434" y="0"/>
                                  </a:lnTo>
                                  <a:lnTo>
                                    <a:pt x="439" y="0"/>
                                  </a:lnTo>
                                  <a:lnTo>
                                    <a:pt x="443" y="0"/>
                                  </a:lnTo>
                                  <a:lnTo>
                                    <a:pt x="448" y="0"/>
                                  </a:lnTo>
                                  <a:lnTo>
                                    <a:pt x="453" y="0"/>
                                  </a:lnTo>
                                  <a:lnTo>
                                    <a:pt x="458" y="0"/>
                                  </a:lnTo>
                                  <a:lnTo>
                                    <a:pt x="458" y="5"/>
                                  </a:lnTo>
                                  <a:lnTo>
                                    <a:pt x="463" y="5"/>
                                  </a:lnTo>
                                  <a:lnTo>
                                    <a:pt x="468" y="5"/>
                                  </a:lnTo>
                                  <a:lnTo>
                                    <a:pt x="472" y="5"/>
                                  </a:lnTo>
                                  <a:lnTo>
                                    <a:pt x="472" y="9"/>
                                  </a:lnTo>
                                  <a:lnTo>
                                    <a:pt x="477" y="9"/>
                                  </a:lnTo>
                                  <a:lnTo>
                                    <a:pt x="482" y="9"/>
                                  </a:lnTo>
                                  <a:lnTo>
                                    <a:pt x="487" y="14"/>
                                  </a:lnTo>
                                  <a:lnTo>
                                    <a:pt x="492" y="14"/>
                                  </a:lnTo>
                                  <a:lnTo>
                                    <a:pt x="492" y="19"/>
                                  </a:lnTo>
                                  <a:lnTo>
                                    <a:pt x="496" y="19"/>
                                  </a:lnTo>
                                  <a:lnTo>
                                    <a:pt x="501" y="19"/>
                                  </a:lnTo>
                                  <a:lnTo>
                                    <a:pt x="501" y="23"/>
                                  </a:lnTo>
                                  <a:lnTo>
                                    <a:pt x="506" y="23"/>
                                  </a:lnTo>
                                  <a:lnTo>
                                    <a:pt x="506" y="28"/>
                                  </a:lnTo>
                                  <a:lnTo>
                                    <a:pt x="511" y="28"/>
                                  </a:lnTo>
                                  <a:lnTo>
                                    <a:pt x="516" y="33"/>
                                  </a:lnTo>
                                  <a:lnTo>
                                    <a:pt x="521" y="33"/>
                                  </a:lnTo>
                                  <a:lnTo>
                                    <a:pt x="521" y="37"/>
                                  </a:lnTo>
                                  <a:lnTo>
                                    <a:pt x="525" y="37"/>
                                  </a:lnTo>
                                  <a:lnTo>
                                    <a:pt x="525" y="42"/>
                                  </a:lnTo>
                                  <a:lnTo>
                                    <a:pt x="530" y="42"/>
                                  </a:lnTo>
                                  <a:lnTo>
                                    <a:pt x="530" y="46"/>
                                  </a:lnTo>
                                  <a:lnTo>
                                    <a:pt x="535" y="46"/>
                                  </a:lnTo>
                                  <a:lnTo>
                                    <a:pt x="535" y="51"/>
                                  </a:lnTo>
                                  <a:lnTo>
                                    <a:pt x="540" y="51"/>
                                  </a:lnTo>
                                  <a:lnTo>
                                    <a:pt x="540" y="56"/>
                                  </a:lnTo>
                                  <a:lnTo>
                                    <a:pt x="545" y="60"/>
                                  </a:lnTo>
                                  <a:lnTo>
                                    <a:pt x="550" y="65"/>
                                  </a:lnTo>
                                  <a:lnTo>
                                    <a:pt x="550" y="70"/>
                                  </a:lnTo>
                                  <a:lnTo>
                                    <a:pt x="554" y="70"/>
                                  </a:lnTo>
                                  <a:lnTo>
                                    <a:pt x="554" y="74"/>
                                  </a:lnTo>
                                  <a:lnTo>
                                    <a:pt x="559" y="74"/>
                                  </a:lnTo>
                                  <a:lnTo>
                                    <a:pt x="559" y="79"/>
                                  </a:lnTo>
                                  <a:lnTo>
                                    <a:pt x="564" y="84"/>
                                  </a:lnTo>
                                  <a:lnTo>
                                    <a:pt x="564" y="88"/>
                                  </a:lnTo>
                                  <a:lnTo>
                                    <a:pt x="569" y="88"/>
                                  </a:lnTo>
                                  <a:lnTo>
                                    <a:pt x="569" y="93"/>
                                  </a:lnTo>
                                  <a:lnTo>
                                    <a:pt x="574" y="93"/>
                                  </a:lnTo>
                                  <a:lnTo>
                                    <a:pt x="574" y="97"/>
                                  </a:lnTo>
                                  <a:lnTo>
                                    <a:pt x="578" y="102"/>
                                  </a:lnTo>
                                  <a:lnTo>
                                    <a:pt x="578" y="107"/>
                                  </a:lnTo>
                                  <a:lnTo>
                                    <a:pt x="583" y="107"/>
                                  </a:lnTo>
                                  <a:lnTo>
                                    <a:pt x="583" y="111"/>
                                  </a:lnTo>
                                  <a:lnTo>
                                    <a:pt x="583" y="116"/>
                                  </a:lnTo>
                                  <a:lnTo>
                                    <a:pt x="588" y="116"/>
                                  </a:lnTo>
                                  <a:lnTo>
                                    <a:pt x="588" y="121"/>
                                  </a:lnTo>
                                  <a:lnTo>
                                    <a:pt x="593" y="125"/>
                                  </a:lnTo>
                                  <a:lnTo>
                                    <a:pt x="593" y="130"/>
                                  </a:lnTo>
                                  <a:lnTo>
                                    <a:pt x="598" y="130"/>
                                  </a:lnTo>
                                  <a:lnTo>
                                    <a:pt x="598" y="135"/>
                                  </a:lnTo>
                                  <a:lnTo>
                                    <a:pt x="598" y="139"/>
                                  </a:lnTo>
                                  <a:lnTo>
                                    <a:pt x="603" y="139"/>
                                  </a:lnTo>
                                  <a:lnTo>
                                    <a:pt x="603" y="144"/>
                                  </a:lnTo>
                                  <a:lnTo>
                                    <a:pt x="607" y="149"/>
                                  </a:lnTo>
                                  <a:lnTo>
                                    <a:pt x="607" y="153"/>
                                  </a:lnTo>
                                  <a:lnTo>
                                    <a:pt x="612" y="158"/>
                                  </a:lnTo>
                                  <a:lnTo>
                                    <a:pt x="612" y="162"/>
                                  </a:lnTo>
                                  <a:lnTo>
                                    <a:pt x="617" y="167"/>
                                  </a:lnTo>
                                  <a:lnTo>
                                    <a:pt x="617" y="172"/>
                                  </a:lnTo>
                                  <a:lnTo>
                                    <a:pt x="617" y="176"/>
                                  </a:lnTo>
                                  <a:lnTo>
                                    <a:pt x="622" y="176"/>
                                  </a:lnTo>
                                  <a:lnTo>
                                    <a:pt x="622" y="181"/>
                                  </a:lnTo>
                                  <a:lnTo>
                                    <a:pt x="622" y="186"/>
                                  </a:lnTo>
                                  <a:lnTo>
                                    <a:pt x="627" y="186"/>
                                  </a:lnTo>
                                  <a:lnTo>
                                    <a:pt x="627" y="190"/>
                                  </a:lnTo>
                                  <a:lnTo>
                                    <a:pt x="627" y="195"/>
                                  </a:lnTo>
                                  <a:lnTo>
                                    <a:pt x="631" y="195"/>
                                  </a:lnTo>
                                  <a:lnTo>
                                    <a:pt x="631" y="200"/>
                                  </a:lnTo>
                                  <a:lnTo>
                                    <a:pt x="631" y="204"/>
                                  </a:lnTo>
                                  <a:lnTo>
                                    <a:pt x="636" y="204"/>
                                  </a:lnTo>
                                  <a:lnTo>
                                    <a:pt x="636" y="209"/>
                                  </a:lnTo>
                                  <a:lnTo>
                                    <a:pt x="636" y="213"/>
                                  </a:lnTo>
                                  <a:lnTo>
                                    <a:pt x="641" y="218"/>
                                  </a:lnTo>
                                  <a:lnTo>
                                    <a:pt x="641" y="223"/>
                                  </a:lnTo>
                                  <a:lnTo>
                                    <a:pt x="646" y="227"/>
                                  </a:lnTo>
                                  <a:lnTo>
                                    <a:pt x="646" y="232"/>
                                  </a:lnTo>
                                  <a:lnTo>
                                    <a:pt x="651" y="237"/>
                                  </a:lnTo>
                                  <a:lnTo>
                                    <a:pt x="651" y="241"/>
                                  </a:lnTo>
                                  <a:lnTo>
                                    <a:pt x="651" y="246"/>
                                  </a:lnTo>
                                  <a:lnTo>
                                    <a:pt x="656" y="246"/>
                                  </a:lnTo>
                                  <a:lnTo>
                                    <a:pt x="656" y="251"/>
                                  </a:lnTo>
                                  <a:lnTo>
                                    <a:pt x="656" y="255"/>
                                  </a:lnTo>
                                  <a:lnTo>
                                    <a:pt x="660" y="260"/>
                                  </a:lnTo>
                                  <a:lnTo>
                                    <a:pt x="660" y="264"/>
                                  </a:lnTo>
                                  <a:lnTo>
                                    <a:pt x="660" y="269"/>
                                  </a:lnTo>
                                  <a:lnTo>
                                    <a:pt x="665" y="269"/>
                                  </a:lnTo>
                                  <a:lnTo>
                                    <a:pt x="665" y="274"/>
                                  </a:lnTo>
                                  <a:lnTo>
                                    <a:pt x="665" y="278"/>
                                  </a:lnTo>
                                  <a:lnTo>
                                    <a:pt x="670" y="283"/>
                                  </a:lnTo>
                                  <a:lnTo>
                                    <a:pt x="670" y="288"/>
                                  </a:lnTo>
                                  <a:lnTo>
                                    <a:pt x="670" y="292"/>
                                  </a:lnTo>
                                  <a:lnTo>
                                    <a:pt x="675" y="292"/>
                                  </a:lnTo>
                                  <a:lnTo>
                                    <a:pt x="675" y="297"/>
                                  </a:lnTo>
                                  <a:lnTo>
                                    <a:pt x="675" y="302"/>
                                  </a:lnTo>
                                  <a:lnTo>
                                    <a:pt x="680" y="306"/>
                                  </a:lnTo>
                                  <a:lnTo>
                                    <a:pt x="680" y="311"/>
                                  </a:lnTo>
                                  <a:lnTo>
                                    <a:pt x="680" y="315"/>
                                  </a:lnTo>
                                  <a:lnTo>
                                    <a:pt x="684" y="320"/>
                                  </a:lnTo>
                                  <a:lnTo>
                                    <a:pt x="684" y="325"/>
                                  </a:lnTo>
                                  <a:lnTo>
                                    <a:pt x="684" y="329"/>
                                  </a:lnTo>
                                  <a:lnTo>
                                    <a:pt x="689" y="329"/>
                                  </a:lnTo>
                                  <a:lnTo>
                                    <a:pt x="689" y="334"/>
                                  </a:lnTo>
                                  <a:lnTo>
                                    <a:pt x="689" y="339"/>
                                  </a:lnTo>
                                  <a:lnTo>
                                    <a:pt x="694" y="343"/>
                                  </a:lnTo>
                                  <a:lnTo>
                                    <a:pt x="694" y="348"/>
                                  </a:lnTo>
                                  <a:lnTo>
                                    <a:pt x="694" y="353"/>
                                  </a:lnTo>
                                  <a:lnTo>
                                    <a:pt x="699" y="357"/>
                                  </a:lnTo>
                                  <a:lnTo>
                                    <a:pt x="699" y="362"/>
                                  </a:lnTo>
                                  <a:lnTo>
                                    <a:pt x="699" y="366"/>
                                  </a:lnTo>
                                  <a:lnTo>
                                    <a:pt x="704" y="371"/>
                                  </a:lnTo>
                                  <a:lnTo>
                                    <a:pt x="704" y="376"/>
                                  </a:lnTo>
                                  <a:lnTo>
                                    <a:pt x="704" y="380"/>
                                  </a:lnTo>
                                  <a:lnTo>
                                    <a:pt x="709" y="385"/>
                                  </a:lnTo>
                                  <a:lnTo>
                                    <a:pt x="709" y="390"/>
                                  </a:lnTo>
                                  <a:lnTo>
                                    <a:pt x="709" y="394"/>
                                  </a:lnTo>
                                  <a:lnTo>
                                    <a:pt x="713" y="399"/>
                                  </a:lnTo>
                                  <a:lnTo>
                                    <a:pt x="713" y="404"/>
                                  </a:lnTo>
                                  <a:lnTo>
                                    <a:pt x="713" y="408"/>
                                  </a:lnTo>
                                  <a:lnTo>
                                    <a:pt x="718" y="413"/>
                                  </a:lnTo>
                                  <a:lnTo>
                                    <a:pt x="718" y="418"/>
                                  </a:lnTo>
                                  <a:lnTo>
                                    <a:pt x="718" y="422"/>
                                  </a:lnTo>
                                  <a:lnTo>
                                    <a:pt x="723" y="427"/>
                                  </a:lnTo>
                                  <a:lnTo>
                                    <a:pt x="723" y="431"/>
                                  </a:lnTo>
                                  <a:lnTo>
                                    <a:pt x="723" y="436"/>
                                  </a:lnTo>
                                  <a:lnTo>
                                    <a:pt x="728" y="441"/>
                                  </a:lnTo>
                                  <a:lnTo>
                                    <a:pt x="728" y="445"/>
                                  </a:lnTo>
                                  <a:lnTo>
                                    <a:pt x="728" y="450"/>
                                  </a:lnTo>
                                  <a:lnTo>
                                    <a:pt x="733" y="455"/>
                                  </a:lnTo>
                                  <a:lnTo>
                                    <a:pt x="733" y="459"/>
                                  </a:lnTo>
                                  <a:lnTo>
                                    <a:pt x="733" y="464"/>
                                  </a:lnTo>
                                  <a:lnTo>
                                    <a:pt x="737" y="469"/>
                                  </a:lnTo>
                                  <a:lnTo>
                                    <a:pt x="737" y="473"/>
                                  </a:lnTo>
                                  <a:lnTo>
                                    <a:pt x="737" y="478"/>
                                  </a:lnTo>
                                  <a:lnTo>
                                    <a:pt x="737" y="482"/>
                                  </a:lnTo>
                                  <a:lnTo>
                                    <a:pt x="742" y="482"/>
                                  </a:lnTo>
                                  <a:lnTo>
                                    <a:pt x="742" y="487"/>
                                  </a:lnTo>
                                  <a:lnTo>
                                    <a:pt x="742" y="492"/>
                                  </a:lnTo>
                                  <a:lnTo>
                                    <a:pt x="742" y="496"/>
                                  </a:lnTo>
                                  <a:lnTo>
                                    <a:pt x="747" y="501"/>
                                  </a:lnTo>
                                  <a:lnTo>
                                    <a:pt x="747" y="506"/>
                                  </a:lnTo>
                                  <a:lnTo>
                                    <a:pt x="747" y="510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Freeform 180"/>
                          <wps:cNvSpPr>
                            <a:spLocks/>
                          </wps:cNvSpPr>
                          <wps:spPr bwMode="auto">
                            <a:xfrm>
                              <a:off x="4702" y="6684"/>
                              <a:ext cx="125" cy="492"/>
                            </a:xfrm>
                            <a:custGeom>
                              <a:avLst/>
                              <a:gdLst>
                                <a:gd name="T0" fmla="*/ 5 w 125"/>
                                <a:gd name="T1" fmla="*/ 5 h 492"/>
                                <a:gd name="T2" fmla="*/ 5 w 125"/>
                                <a:gd name="T3" fmla="*/ 14 h 492"/>
                                <a:gd name="T4" fmla="*/ 10 w 125"/>
                                <a:gd name="T5" fmla="*/ 23 h 492"/>
                                <a:gd name="T6" fmla="*/ 10 w 125"/>
                                <a:gd name="T7" fmla="*/ 33 h 492"/>
                                <a:gd name="T8" fmla="*/ 15 w 125"/>
                                <a:gd name="T9" fmla="*/ 42 h 492"/>
                                <a:gd name="T10" fmla="*/ 15 w 125"/>
                                <a:gd name="T11" fmla="*/ 51 h 492"/>
                                <a:gd name="T12" fmla="*/ 19 w 125"/>
                                <a:gd name="T13" fmla="*/ 61 h 492"/>
                                <a:gd name="T14" fmla="*/ 24 w 125"/>
                                <a:gd name="T15" fmla="*/ 70 h 492"/>
                                <a:gd name="T16" fmla="*/ 24 w 125"/>
                                <a:gd name="T17" fmla="*/ 79 h 492"/>
                                <a:gd name="T18" fmla="*/ 29 w 125"/>
                                <a:gd name="T19" fmla="*/ 88 h 492"/>
                                <a:gd name="T20" fmla="*/ 29 w 125"/>
                                <a:gd name="T21" fmla="*/ 98 h 492"/>
                                <a:gd name="T22" fmla="*/ 34 w 125"/>
                                <a:gd name="T23" fmla="*/ 107 h 492"/>
                                <a:gd name="T24" fmla="*/ 34 w 125"/>
                                <a:gd name="T25" fmla="*/ 116 h 492"/>
                                <a:gd name="T26" fmla="*/ 39 w 125"/>
                                <a:gd name="T27" fmla="*/ 125 h 492"/>
                                <a:gd name="T28" fmla="*/ 39 w 125"/>
                                <a:gd name="T29" fmla="*/ 135 h 492"/>
                                <a:gd name="T30" fmla="*/ 43 w 125"/>
                                <a:gd name="T31" fmla="*/ 144 h 492"/>
                                <a:gd name="T32" fmla="*/ 43 w 125"/>
                                <a:gd name="T33" fmla="*/ 153 h 492"/>
                                <a:gd name="T34" fmla="*/ 48 w 125"/>
                                <a:gd name="T35" fmla="*/ 163 h 492"/>
                                <a:gd name="T36" fmla="*/ 48 w 125"/>
                                <a:gd name="T37" fmla="*/ 172 h 492"/>
                                <a:gd name="T38" fmla="*/ 53 w 125"/>
                                <a:gd name="T39" fmla="*/ 181 h 492"/>
                                <a:gd name="T40" fmla="*/ 53 w 125"/>
                                <a:gd name="T41" fmla="*/ 190 h 492"/>
                                <a:gd name="T42" fmla="*/ 58 w 125"/>
                                <a:gd name="T43" fmla="*/ 200 h 492"/>
                                <a:gd name="T44" fmla="*/ 58 w 125"/>
                                <a:gd name="T45" fmla="*/ 209 h 492"/>
                                <a:gd name="T46" fmla="*/ 63 w 125"/>
                                <a:gd name="T47" fmla="*/ 218 h 492"/>
                                <a:gd name="T48" fmla="*/ 63 w 125"/>
                                <a:gd name="T49" fmla="*/ 228 h 492"/>
                                <a:gd name="T50" fmla="*/ 68 w 125"/>
                                <a:gd name="T51" fmla="*/ 237 h 492"/>
                                <a:gd name="T52" fmla="*/ 68 w 125"/>
                                <a:gd name="T53" fmla="*/ 246 h 492"/>
                                <a:gd name="T54" fmla="*/ 72 w 125"/>
                                <a:gd name="T55" fmla="*/ 255 h 492"/>
                                <a:gd name="T56" fmla="*/ 72 w 125"/>
                                <a:gd name="T57" fmla="*/ 265 h 492"/>
                                <a:gd name="T58" fmla="*/ 77 w 125"/>
                                <a:gd name="T59" fmla="*/ 274 h 492"/>
                                <a:gd name="T60" fmla="*/ 77 w 125"/>
                                <a:gd name="T61" fmla="*/ 283 h 492"/>
                                <a:gd name="T62" fmla="*/ 82 w 125"/>
                                <a:gd name="T63" fmla="*/ 297 h 492"/>
                                <a:gd name="T64" fmla="*/ 82 w 125"/>
                                <a:gd name="T65" fmla="*/ 306 h 492"/>
                                <a:gd name="T66" fmla="*/ 87 w 125"/>
                                <a:gd name="T67" fmla="*/ 316 h 492"/>
                                <a:gd name="T68" fmla="*/ 87 w 125"/>
                                <a:gd name="T69" fmla="*/ 325 h 492"/>
                                <a:gd name="T70" fmla="*/ 92 w 125"/>
                                <a:gd name="T71" fmla="*/ 334 h 492"/>
                                <a:gd name="T72" fmla="*/ 92 w 125"/>
                                <a:gd name="T73" fmla="*/ 343 h 492"/>
                                <a:gd name="T74" fmla="*/ 96 w 125"/>
                                <a:gd name="T75" fmla="*/ 357 h 492"/>
                                <a:gd name="T76" fmla="*/ 96 w 125"/>
                                <a:gd name="T77" fmla="*/ 367 h 492"/>
                                <a:gd name="T78" fmla="*/ 101 w 125"/>
                                <a:gd name="T79" fmla="*/ 376 h 492"/>
                                <a:gd name="T80" fmla="*/ 101 w 125"/>
                                <a:gd name="T81" fmla="*/ 385 h 492"/>
                                <a:gd name="T82" fmla="*/ 106 w 125"/>
                                <a:gd name="T83" fmla="*/ 394 h 492"/>
                                <a:gd name="T84" fmla="*/ 106 w 125"/>
                                <a:gd name="T85" fmla="*/ 408 h 492"/>
                                <a:gd name="T86" fmla="*/ 111 w 125"/>
                                <a:gd name="T87" fmla="*/ 418 h 492"/>
                                <a:gd name="T88" fmla="*/ 111 w 125"/>
                                <a:gd name="T89" fmla="*/ 427 h 492"/>
                                <a:gd name="T90" fmla="*/ 116 w 125"/>
                                <a:gd name="T91" fmla="*/ 441 h 492"/>
                                <a:gd name="T92" fmla="*/ 116 w 125"/>
                                <a:gd name="T93" fmla="*/ 450 h 492"/>
                                <a:gd name="T94" fmla="*/ 121 w 125"/>
                                <a:gd name="T95" fmla="*/ 459 h 492"/>
                                <a:gd name="T96" fmla="*/ 121 w 125"/>
                                <a:gd name="T97" fmla="*/ 473 h 492"/>
                                <a:gd name="T98" fmla="*/ 125 w 125"/>
                                <a:gd name="T99" fmla="*/ 483 h 492"/>
                                <a:gd name="T100" fmla="*/ 125 w 125"/>
                                <a:gd name="T101" fmla="*/ 492 h 492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  <a:gd name="T150" fmla="*/ 0 60000 65536"/>
                                <a:gd name="T151" fmla="*/ 0 60000 65536"/>
                                <a:gd name="T152" fmla="*/ 0 60000 65536"/>
                              </a:gdLst>
                              <a:ahLst/>
                              <a:cxnLst>
                                <a:cxn ang="T102">
                                  <a:pos x="T0" y="T1"/>
                                </a:cxn>
                                <a:cxn ang="T103">
                                  <a:pos x="T2" y="T3"/>
                                </a:cxn>
                                <a:cxn ang="T104">
                                  <a:pos x="T4" y="T5"/>
                                </a:cxn>
                                <a:cxn ang="T105">
                                  <a:pos x="T6" y="T7"/>
                                </a:cxn>
                                <a:cxn ang="T106">
                                  <a:pos x="T8" y="T9"/>
                                </a:cxn>
                                <a:cxn ang="T107">
                                  <a:pos x="T10" y="T11"/>
                                </a:cxn>
                                <a:cxn ang="T108">
                                  <a:pos x="T12" y="T13"/>
                                </a:cxn>
                                <a:cxn ang="T109">
                                  <a:pos x="T14" y="T15"/>
                                </a:cxn>
                                <a:cxn ang="T110">
                                  <a:pos x="T16" y="T17"/>
                                </a:cxn>
                                <a:cxn ang="T111">
                                  <a:pos x="T18" y="T19"/>
                                </a:cxn>
                                <a:cxn ang="T112">
                                  <a:pos x="T20" y="T21"/>
                                </a:cxn>
                                <a:cxn ang="T113">
                                  <a:pos x="T22" y="T23"/>
                                </a:cxn>
                                <a:cxn ang="T114">
                                  <a:pos x="T24" y="T25"/>
                                </a:cxn>
                                <a:cxn ang="T115">
                                  <a:pos x="T26" y="T27"/>
                                </a:cxn>
                                <a:cxn ang="T116">
                                  <a:pos x="T28" y="T29"/>
                                </a:cxn>
                                <a:cxn ang="T117">
                                  <a:pos x="T30" y="T31"/>
                                </a:cxn>
                                <a:cxn ang="T118">
                                  <a:pos x="T32" y="T33"/>
                                </a:cxn>
                                <a:cxn ang="T119">
                                  <a:pos x="T34" y="T35"/>
                                </a:cxn>
                                <a:cxn ang="T120">
                                  <a:pos x="T36" y="T37"/>
                                </a:cxn>
                                <a:cxn ang="T121">
                                  <a:pos x="T38" y="T39"/>
                                </a:cxn>
                                <a:cxn ang="T122">
                                  <a:pos x="T40" y="T41"/>
                                </a:cxn>
                                <a:cxn ang="T123">
                                  <a:pos x="T42" y="T43"/>
                                </a:cxn>
                                <a:cxn ang="T124">
                                  <a:pos x="T44" y="T45"/>
                                </a:cxn>
                                <a:cxn ang="T125">
                                  <a:pos x="T46" y="T47"/>
                                </a:cxn>
                                <a:cxn ang="T126">
                                  <a:pos x="T48" y="T49"/>
                                </a:cxn>
                                <a:cxn ang="T127">
                                  <a:pos x="T50" y="T51"/>
                                </a:cxn>
                                <a:cxn ang="T128">
                                  <a:pos x="T52" y="T53"/>
                                </a:cxn>
                                <a:cxn ang="T129">
                                  <a:pos x="T54" y="T55"/>
                                </a:cxn>
                                <a:cxn ang="T130">
                                  <a:pos x="T56" y="T57"/>
                                </a:cxn>
                                <a:cxn ang="T131">
                                  <a:pos x="T58" y="T59"/>
                                </a:cxn>
                                <a:cxn ang="T132">
                                  <a:pos x="T60" y="T61"/>
                                </a:cxn>
                                <a:cxn ang="T133">
                                  <a:pos x="T62" y="T63"/>
                                </a:cxn>
                                <a:cxn ang="T134">
                                  <a:pos x="T64" y="T65"/>
                                </a:cxn>
                                <a:cxn ang="T135">
                                  <a:pos x="T66" y="T67"/>
                                </a:cxn>
                                <a:cxn ang="T136">
                                  <a:pos x="T68" y="T69"/>
                                </a:cxn>
                                <a:cxn ang="T137">
                                  <a:pos x="T70" y="T71"/>
                                </a:cxn>
                                <a:cxn ang="T138">
                                  <a:pos x="T72" y="T73"/>
                                </a:cxn>
                                <a:cxn ang="T139">
                                  <a:pos x="T74" y="T75"/>
                                </a:cxn>
                                <a:cxn ang="T140">
                                  <a:pos x="T76" y="T77"/>
                                </a:cxn>
                                <a:cxn ang="T141">
                                  <a:pos x="T78" y="T79"/>
                                </a:cxn>
                                <a:cxn ang="T142">
                                  <a:pos x="T80" y="T81"/>
                                </a:cxn>
                                <a:cxn ang="T143">
                                  <a:pos x="T82" y="T83"/>
                                </a:cxn>
                                <a:cxn ang="T144">
                                  <a:pos x="T84" y="T85"/>
                                </a:cxn>
                                <a:cxn ang="T145">
                                  <a:pos x="T86" y="T87"/>
                                </a:cxn>
                                <a:cxn ang="T146">
                                  <a:pos x="T88" y="T89"/>
                                </a:cxn>
                                <a:cxn ang="T147">
                                  <a:pos x="T90" y="T91"/>
                                </a:cxn>
                                <a:cxn ang="T148">
                                  <a:pos x="T92" y="T93"/>
                                </a:cxn>
                                <a:cxn ang="T149">
                                  <a:pos x="T94" y="T95"/>
                                </a:cxn>
                                <a:cxn ang="T150">
                                  <a:pos x="T96" y="T97"/>
                                </a:cxn>
                                <a:cxn ang="T151">
                                  <a:pos x="T98" y="T99"/>
                                </a:cxn>
                                <a:cxn ang="T152">
                                  <a:pos x="T100" y="T101"/>
                                </a:cxn>
                              </a:cxnLst>
                              <a:rect l="0" t="0" r="r" b="b"/>
                              <a:pathLst>
                                <a:path w="125" h="492">
                                  <a:moveTo>
                                    <a:pt x="0" y="0"/>
                                  </a:moveTo>
                                  <a:lnTo>
                                    <a:pt x="5" y="5"/>
                                  </a:lnTo>
                                  <a:lnTo>
                                    <a:pt x="5" y="10"/>
                                  </a:lnTo>
                                  <a:lnTo>
                                    <a:pt x="5" y="14"/>
                                  </a:lnTo>
                                  <a:lnTo>
                                    <a:pt x="5" y="19"/>
                                  </a:lnTo>
                                  <a:lnTo>
                                    <a:pt x="10" y="23"/>
                                  </a:lnTo>
                                  <a:lnTo>
                                    <a:pt x="10" y="28"/>
                                  </a:lnTo>
                                  <a:lnTo>
                                    <a:pt x="10" y="33"/>
                                  </a:lnTo>
                                  <a:lnTo>
                                    <a:pt x="15" y="37"/>
                                  </a:lnTo>
                                  <a:lnTo>
                                    <a:pt x="15" y="42"/>
                                  </a:lnTo>
                                  <a:lnTo>
                                    <a:pt x="15" y="47"/>
                                  </a:lnTo>
                                  <a:lnTo>
                                    <a:pt x="15" y="51"/>
                                  </a:lnTo>
                                  <a:lnTo>
                                    <a:pt x="19" y="56"/>
                                  </a:lnTo>
                                  <a:lnTo>
                                    <a:pt x="19" y="61"/>
                                  </a:lnTo>
                                  <a:lnTo>
                                    <a:pt x="19" y="65"/>
                                  </a:lnTo>
                                  <a:lnTo>
                                    <a:pt x="24" y="70"/>
                                  </a:lnTo>
                                  <a:lnTo>
                                    <a:pt x="24" y="74"/>
                                  </a:lnTo>
                                  <a:lnTo>
                                    <a:pt x="24" y="79"/>
                                  </a:lnTo>
                                  <a:lnTo>
                                    <a:pt x="24" y="84"/>
                                  </a:lnTo>
                                  <a:lnTo>
                                    <a:pt x="29" y="88"/>
                                  </a:lnTo>
                                  <a:lnTo>
                                    <a:pt x="29" y="93"/>
                                  </a:lnTo>
                                  <a:lnTo>
                                    <a:pt x="29" y="98"/>
                                  </a:lnTo>
                                  <a:lnTo>
                                    <a:pt x="29" y="102"/>
                                  </a:lnTo>
                                  <a:lnTo>
                                    <a:pt x="34" y="107"/>
                                  </a:lnTo>
                                  <a:lnTo>
                                    <a:pt x="34" y="112"/>
                                  </a:lnTo>
                                  <a:lnTo>
                                    <a:pt x="34" y="116"/>
                                  </a:lnTo>
                                  <a:lnTo>
                                    <a:pt x="39" y="121"/>
                                  </a:lnTo>
                                  <a:lnTo>
                                    <a:pt x="39" y="125"/>
                                  </a:lnTo>
                                  <a:lnTo>
                                    <a:pt x="39" y="130"/>
                                  </a:lnTo>
                                  <a:lnTo>
                                    <a:pt x="39" y="135"/>
                                  </a:lnTo>
                                  <a:lnTo>
                                    <a:pt x="43" y="139"/>
                                  </a:lnTo>
                                  <a:lnTo>
                                    <a:pt x="43" y="144"/>
                                  </a:lnTo>
                                  <a:lnTo>
                                    <a:pt x="43" y="149"/>
                                  </a:lnTo>
                                  <a:lnTo>
                                    <a:pt x="43" y="153"/>
                                  </a:lnTo>
                                  <a:lnTo>
                                    <a:pt x="48" y="158"/>
                                  </a:lnTo>
                                  <a:lnTo>
                                    <a:pt x="48" y="163"/>
                                  </a:lnTo>
                                  <a:lnTo>
                                    <a:pt x="48" y="167"/>
                                  </a:lnTo>
                                  <a:lnTo>
                                    <a:pt x="48" y="172"/>
                                  </a:lnTo>
                                  <a:lnTo>
                                    <a:pt x="53" y="176"/>
                                  </a:lnTo>
                                  <a:lnTo>
                                    <a:pt x="53" y="181"/>
                                  </a:lnTo>
                                  <a:lnTo>
                                    <a:pt x="53" y="186"/>
                                  </a:lnTo>
                                  <a:lnTo>
                                    <a:pt x="53" y="190"/>
                                  </a:lnTo>
                                  <a:lnTo>
                                    <a:pt x="58" y="195"/>
                                  </a:lnTo>
                                  <a:lnTo>
                                    <a:pt x="58" y="200"/>
                                  </a:lnTo>
                                  <a:lnTo>
                                    <a:pt x="58" y="204"/>
                                  </a:lnTo>
                                  <a:lnTo>
                                    <a:pt x="58" y="209"/>
                                  </a:lnTo>
                                  <a:lnTo>
                                    <a:pt x="63" y="214"/>
                                  </a:lnTo>
                                  <a:lnTo>
                                    <a:pt x="63" y="218"/>
                                  </a:lnTo>
                                  <a:lnTo>
                                    <a:pt x="63" y="223"/>
                                  </a:lnTo>
                                  <a:lnTo>
                                    <a:pt x="63" y="228"/>
                                  </a:lnTo>
                                  <a:lnTo>
                                    <a:pt x="68" y="232"/>
                                  </a:lnTo>
                                  <a:lnTo>
                                    <a:pt x="68" y="237"/>
                                  </a:lnTo>
                                  <a:lnTo>
                                    <a:pt x="68" y="241"/>
                                  </a:lnTo>
                                  <a:lnTo>
                                    <a:pt x="68" y="246"/>
                                  </a:lnTo>
                                  <a:lnTo>
                                    <a:pt x="72" y="251"/>
                                  </a:lnTo>
                                  <a:lnTo>
                                    <a:pt x="72" y="255"/>
                                  </a:lnTo>
                                  <a:lnTo>
                                    <a:pt x="72" y="260"/>
                                  </a:lnTo>
                                  <a:lnTo>
                                    <a:pt x="72" y="265"/>
                                  </a:lnTo>
                                  <a:lnTo>
                                    <a:pt x="77" y="269"/>
                                  </a:lnTo>
                                  <a:lnTo>
                                    <a:pt x="77" y="274"/>
                                  </a:lnTo>
                                  <a:lnTo>
                                    <a:pt x="77" y="279"/>
                                  </a:lnTo>
                                  <a:lnTo>
                                    <a:pt x="77" y="283"/>
                                  </a:lnTo>
                                  <a:lnTo>
                                    <a:pt x="82" y="288"/>
                                  </a:lnTo>
                                  <a:lnTo>
                                    <a:pt x="82" y="297"/>
                                  </a:lnTo>
                                  <a:lnTo>
                                    <a:pt x="82" y="302"/>
                                  </a:lnTo>
                                  <a:lnTo>
                                    <a:pt x="82" y="306"/>
                                  </a:lnTo>
                                  <a:lnTo>
                                    <a:pt x="87" y="311"/>
                                  </a:lnTo>
                                  <a:lnTo>
                                    <a:pt x="87" y="316"/>
                                  </a:lnTo>
                                  <a:lnTo>
                                    <a:pt x="87" y="320"/>
                                  </a:lnTo>
                                  <a:lnTo>
                                    <a:pt x="87" y="325"/>
                                  </a:lnTo>
                                  <a:lnTo>
                                    <a:pt x="92" y="330"/>
                                  </a:lnTo>
                                  <a:lnTo>
                                    <a:pt x="92" y="334"/>
                                  </a:lnTo>
                                  <a:lnTo>
                                    <a:pt x="92" y="339"/>
                                  </a:lnTo>
                                  <a:lnTo>
                                    <a:pt x="92" y="343"/>
                                  </a:lnTo>
                                  <a:lnTo>
                                    <a:pt x="96" y="348"/>
                                  </a:lnTo>
                                  <a:lnTo>
                                    <a:pt x="96" y="357"/>
                                  </a:lnTo>
                                  <a:lnTo>
                                    <a:pt x="96" y="362"/>
                                  </a:lnTo>
                                  <a:lnTo>
                                    <a:pt x="96" y="367"/>
                                  </a:lnTo>
                                  <a:lnTo>
                                    <a:pt x="101" y="371"/>
                                  </a:lnTo>
                                  <a:lnTo>
                                    <a:pt x="101" y="376"/>
                                  </a:lnTo>
                                  <a:lnTo>
                                    <a:pt x="101" y="381"/>
                                  </a:lnTo>
                                  <a:lnTo>
                                    <a:pt x="101" y="385"/>
                                  </a:lnTo>
                                  <a:lnTo>
                                    <a:pt x="106" y="390"/>
                                  </a:lnTo>
                                  <a:lnTo>
                                    <a:pt x="106" y="394"/>
                                  </a:lnTo>
                                  <a:lnTo>
                                    <a:pt x="106" y="404"/>
                                  </a:lnTo>
                                  <a:lnTo>
                                    <a:pt x="106" y="408"/>
                                  </a:lnTo>
                                  <a:lnTo>
                                    <a:pt x="106" y="413"/>
                                  </a:lnTo>
                                  <a:lnTo>
                                    <a:pt x="111" y="418"/>
                                  </a:lnTo>
                                  <a:lnTo>
                                    <a:pt x="111" y="422"/>
                                  </a:lnTo>
                                  <a:lnTo>
                                    <a:pt x="111" y="427"/>
                                  </a:lnTo>
                                  <a:lnTo>
                                    <a:pt x="111" y="432"/>
                                  </a:lnTo>
                                  <a:lnTo>
                                    <a:pt x="116" y="441"/>
                                  </a:lnTo>
                                  <a:lnTo>
                                    <a:pt x="116" y="445"/>
                                  </a:lnTo>
                                  <a:lnTo>
                                    <a:pt x="116" y="450"/>
                                  </a:lnTo>
                                  <a:lnTo>
                                    <a:pt x="116" y="455"/>
                                  </a:lnTo>
                                  <a:lnTo>
                                    <a:pt x="121" y="459"/>
                                  </a:lnTo>
                                  <a:lnTo>
                                    <a:pt x="121" y="464"/>
                                  </a:lnTo>
                                  <a:lnTo>
                                    <a:pt x="121" y="473"/>
                                  </a:lnTo>
                                  <a:lnTo>
                                    <a:pt x="121" y="478"/>
                                  </a:lnTo>
                                  <a:lnTo>
                                    <a:pt x="125" y="483"/>
                                  </a:lnTo>
                                  <a:lnTo>
                                    <a:pt x="125" y="487"/>
                                  </a:lnTo>
                                  <a:lnTo>
                                    <a:pt x="125" y="492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Line 181"/>
                        <wps:cNvCnPr>
                          <a:cxnSpLocks noChangeShapeType="1"/>
                        </wps:cNvCnPr>
                        <wps:spPr bwMode="auto">
                          <a:xfrm>
                            <a:off x="5604" y="6174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82"/>
                        <wps:cNvCnPr>
                          <a:cxnSpLocks noChangeShapeType="1"/>
                        </wps:cNvCnPr>
                        <wps:spPr bwMode="auto">
                          <a:xfrm>
                            <a:off x="6234" y="5634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183"/>
                        <wps:cNvSpPr txBox="1">
                          <a:spLocks noChangeArrowheads="1"/>
                        </wps:cNvSpPr>
                        <wps:spPr bwMode="auto">
                          <a:xfrm>
                            <a:off x="7251" y="6174"/>
                            <a:ext cx="301" cy="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4DDFC4" w14:textId="77777777" w:rsidR="00841EDA" w:rsidRPr="009465C6" w:rsidRDefault="00841EDA" w:rsidP="00841EDA">
                              <w:r w:rsidRPr="00522A49">
                                <w:rPr>
                                  <w:rFonts w:eastAsia="Arial"/>
                                  <w:position w:val="-6"/>
                                </w:rPr>
                                <w:object w:dxaOrig="200" w:dyaOrig="220" w14:anchorId="270E1524">
                                  <v:shape id="_x0000_i1117" type="#_x0000_t75" style="width:10.15pt;height:10.6pt" o:ole="">
                                    <v:imagedata r:id="rId192" o:title=""/>
                                  </v:shape>
                                  <o:OLEObject Type="Embed" ProgID="Equation.DSMT4" ShapeID="_x0000_i1117" DrawAspect="Content" ObjectID="_1697402913" r:id="rId193"/>
                                </w:object>
                              </w:r>
                            </w:p>
                          </w:txbxContent>
                        </wps:txbx>
                        <wps:bodyPr rot="0" vert="horz" wrap="none" lIns="18000" tIns="0" rIns="18000" bIns="0" anchor="t" anchorCtr="0" upright="1">
                          <a:spAutoFit/>
                        </wps:bodyPr>
                      </wps:wsp>
                      <wps:wsp>
                        <wps:cNvPr id="20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5994" y="5529"/>
                            <a:ext cx="315" cy="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BA92C9" w14:textId="77777777" w:rsidR="00841EDA" w:rsidRPr="009465C6" w:rsidRDefault="00841EDA" w:rsidP="00841EDA">
                              <w:r w:rsidRPr="00522A49">
                                <w:rPr>
                                  <w:rFonts w:eastAsia="Arial"/>
                                  <w:position w:val="-10"/>
                                </w:rPr>
                                <w:object w:dxaOrig="220" w:dyaOrig="260" w14:anchorId="4E12079B">
                                  <v:shape id="_x0000_i1118" type="#_x0000_t75" style="width:10.6pt;height:13.25pt" o:ole="">
                                    <v:imagedata r:id="rId194" o:title=""/>
                                  </v:shape>
                                  <o:OLEObject Type="Embed" ProgID="Equation.DSMT4" ShapeID="_x0000_i1118" DrawAspect="Content" ObjectID="_1697402914" r:id="rId195"/>
                                </w:object>
                              </w:r>
                            </w:p>
                          </w:txbxContent>
                        </wps:txbx>
                        <wps:bodyPr rot="0" vert="horz" wrap="none" lIns="18000" tIns="0" rIns="18000" bIns="0" anchor="t" anchorCtr="0" upright="1">
                          <a:spAutoFit/>
                        </wps:bodyPr>
                      </wps:wsp>
                      <wps:wsp>
                        <wps:cNvPr id="21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6369" y="588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D24FC0" w14:textId="77777777" w:rsidR="00841EDA" w:rsidRPr="009465C6" w:rsidRDefault="00841EDA" w:rsidP="00841EDA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22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5889" y="624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CDB6D6" w14:textId="77777777" w:rsidR="00841EDA" w:rsidRPr="009465C6" w:rsidRDefault="00841EDA" w:rsidP="00841EDA">
                              <w:r>
                                <w:t>–1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0E3518D" id="Group 13" o:spid="_x0000_s1097" style="width:84.75pt;height:58.2pt;mso-position-horizontal-relative:char;mso-position-vertical-relative:line" coordorigin="5604,5529" coordsize="1948,1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">
                <v:group id="Group 178" o:spid="_x0000_s1098" style="position:absolute;left:5994;top:6174;width:872;height:1002" coordorigin="3955,6174" coordsize="872,1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shape id="Freeform 179" o:spid="_x0000_s1099" style="position:absolute;left:3955;top:6174;width:747;height:1002;visibility:visible;mso-wrap-style:square;v-text-anchor:top" coordsize="747,10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sgeMIA&#10;AADbAAAADwAAAGRycy9kb3ducmV2LnhtbERPyWrDMBC9F/oPYgq5NXILLcaJEoohxIWEZiO9DtbE&#10;NrVGrqV4+fuqEMhtHm+d+XIwteiodZVlBS/TCARxbnXFhYLTcfUcg3AeWWNtmRSM5GC5eHyYY6Jt&#10;z3vqDr4QIYRdggpK75tESpeXZNBNbUMcuIttDfoA20LqFvsQbmr5GkXv0mDFoaHEhtKS8p/D1Si4&#10;bOJUuu9+qHZZvP78+t2eedRKTZ6GjxkIT4O/i2/uTIf5b/D/SzhA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iyB4wgAAANsAAAAPAAAAAAAAAAAAAAAAAJgCAABkcnMvZG93&#10;bnJldi54bWxQSwUGAAAAAAQABAD1AAAAhwMAAAAA&#10;" path="m,1002r5,-5l5,993r,-5l5,983r5,-9l10,969r,-4l10,960r5,-5l15,951r,-9l15,937r4,-5l19,928r,-5l19,918r5,-9l24,904r,-4l24,895r5,-4l29,886r,-5l29,877r5,-5l34,863r,-5l34,853r5,-4l39,844r,-4l39,835r4,-5l43,826r,-5l43,816r5,-9l48,802r,-4l48,793r5,-4l53,784r,-5l53,775r5,-5l58,765r,-4l58,756r5,-5l63,747r,-5l63,738r5,-5l68,728r,-4l68,719r4,-5l72,710r,-5l72,700r5,-4l77,691r,-5l77,682r5,-5l82,673r,-5l82,663r5,-4l87,654r,-5l87,645r5,-5l92,635r,-4l92,626r5,-4l97,617r,-5l101,608r,-5l101,598r,-4l106,589r,-5l106,580r,-5l111,571r,-5l111,561r5,-4l116,552r,-5l116,543r5,-5l121,533r,-4l125,524r,-4l125,515r,-5l130,506r,-5l130,496r5,-4l135,487r,-5l135,478r5,-5l140,469r,-5l140,459r5,l145,455r,-5l145,445r5,-4l150,436r,-5l154,427r,-5l154,418r5,-5l159,408r,-4l164,399r,-5l164,390r5,-5l169,380r,-4l174,371r,-5l174,362r4,-5l178,353r,-5l183,348r,-5l183,339r5,-5l188,329r,-4l193,320r,-5l193,311r5,-5l198,302r,-5l203,297r,-5l203,288r4,-5l207,278r,-4l212,274r,-5l212,264r5,-4l217,255r,-4l222,251r,-5l222,241r5,l227,237r,-5l231,227r,-4l236,218r,-5l236,209r5,l241,204r,-4l246,200r,-5l246,190r5,l251,186r,-5l256,181r,-5l256,172r4,l260,167r,-5l265,162r,-4l265,153r5,l270,149r,-5l275,144r,-5l280,135r,-5l284,125r,-4l289,121r,-5l294,111r,-4l299,107r,-5l299,97r5,l304,93r5,l309,88r4,-4l313,79r5,l318,74r5,l323,70r5,-5l328,60r5,l333,56r4,l337,51r5,l342,46r5,l347,42r5,l352,37r5,l357,33r5,l362,28r4,l371,23r5,l376,19r5,l381,14r5,l390,14r,-5l395,9r5,l400,5r5,l410,5r5,l415,r4,l424,r5,l434,r5,l443,r5,l453,r5,l458,5r5,l468,5r4,l472,9r5,l482,9r5,5l492,14r,5l496,19r5,l501,23r5,l506,28r5,l516,33r5,l521,37r4,l525,42r5,l530,46r5,l535,51r5,l540,56r5,4l550,65r,5l554,70r,4l559,74r,5l564,84r,4l569,88r,5l574,93r,4l578,102r,5l583,107r,4l583,116r5,l588,121r5,4l593,130r5,l598,135r,4l603,139r,5l607,149r,4l612,158r,4l617,167r,5l617,176r5,l622,181r,5l627,186r,4l627,195r4,l631,200r,4l636,204r,5l636,213r5,5l641,223r5,4l646,232r5,5l651,241r,5l656,246r,5l656,255r4,5l660,264r,5l665,269r,5l665,278r5,5l670,288r,4l675,292r,5l675,302r5,4l680,311r,4l684,320r,5l684,329r5,l689,334r,5l694,343r,5l694,353r5,4l699,362r,4l704,371r,5l704,380r5,5l709,390r,4l713,399r,5l713,408r5,5l718,418r,4l723,427r,4l723,436r5,5l728,445r,5l733,455r,4l733,464r4,5l737,473r,5l737,482r5,l742,487r,5l742,496r5,5l747,506r,4e" filled="f" strokecolor="purple" strokeweight="1.5pt">
                    <v:path arrowok="t" o:connecttype="custom" o:connectlocs="10,969;19,932;24,895;34,858;43,826;53,789;58,756;68,724;77,691;87,659;92,626;101,594;111,561;121,529;130,496;140,464;150,436;159,404;174,371;183,343;193,311;207,283;217,255;227,232;241,204;251,181;265,162;275,139;294,111;309,93;323,70;342,51;357,33;381,19;400,5;429,0;458,5;487,14;506,28;530,42;550,65;564,88;583,107;598,130;612,158;622,186;636,204;651,237;660,264;670,292;684,320;694,348;704,380;718,413;728,445;737,478;747,506" o:connectangles="0,0,0,0,0,0,0,0,0,0,0,0,0,0,0,0,0,0,0,0,0,0,0,0,0,0,0,0,0,0,0,0,0,0,0,0,0,0,0,0,0,0,0,0,0,0,0,0,0,0,0,0,0,0,0,0,0"/>
                  </v:shape>
                  <v:shape id="Freeform 180" o:spid="_x0000_s1100" style="position:absolute;left:4702;top:6684;width:125;height:492;visibility:visible;mso-wrap-style:square;v-text-anchor:top" coordsize="125,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7BnMEA&#10;AADbAAAADwAAAGRycy9kb3ducmV2LnhtbERPTYvCMBC9C/6HMII3TfUgbte07AqCeBDUwl6HZrbt&#10;2kzaJtb6740g7G0e73M26WBq0VPnKssKFvMIBHFudcWFguyym61BOI+ssbZMCh7kIE3Gow3G2t75&#10;RP3ZFyKEsItRQel9E0vp8pIMurltiAP3azuDPsCukLrDewg3tVxG0UoarDg0lNjQtqT8er4ZBe3H&#10;8I2XR9/+HX7W0fLYXk83myk1nQxfnyA8Df5f/HbvdZi/gtcv4QCZP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4+wZzBAAAA2wAAAA8AAAAAAAAAAAAAAAAAmAIAAGRycy9kb3du&#10;cmV2LnhtbFBLBQYAAAAABAAEAPUAAACGAwAAAAA=&#10;" path="m,l5,5r,5l5,14r,5l10,23r,5l10,33r5,4l15,42r,5l15,51r4,5l19,61r,4l24,70r,4l24,79r,5l29,88r,5l29,98r,4l34,107r,5l34,116r5,5l39,125r,5l39,135r4,4l43,144r,5l43,153r5,5l48,163r,4l48,172r5,4l53,181r,5l53,190r5,5l58,200r,4l58,209r5,5l63,218r,5l63,228r5,4l68,237r,4l68,246r4,5l72,255r,5l72,265r5,4l77,274r,5l77,283r5,5l82,297r,5l82,306r5,5l87,316r,4l87,325r5,5l92,334r,5l92,343r4,5l96,357r,5l96,367r5,4l101,376r,5l101,385r5,5l106,394r,10l106,408r,5l111,418r,4l111,427r,5l116,441r,4l116,450r,5l121,459r,5l121,473r,5l125,483r,4l125,492e" filled="f" strokecolor="purple" strokeweight="1.5pt">
                    <v:path arrowok="t" o:connecttype="custom" o:connectlocs="5,5;5,14;10,23;10,33;15,42;15,51;19,61;24,70;24,79;29,88;29,98;34,107;34,116;39,125;39,135;43,144;43,153;48,163;48,172;53,181;53,190;58,200;58,209;63,218;63,228;68,237;68,246;72,255;72,265;77,274;77,283;82,297;82,306;87,316;87,325;92,334;92,343;96,357;96,367;101,376;101,385;106,394;106,408;111,418;111,427;116,441;116,450;121,459;121,473;125,483;125,492" o:connectangles="0,0,0,0,0,0,0,0,0,0,0,0,0,0,0,0,0,0,0,0,0,0,0,0,0,0,0,0,0,0,0,0,0,0,0,0,0,0,0,0,0,0,0,0,0,0,0,0,0,0,0"/>
                  </v:shape>
                </v:group>
                <v:line id="Line 181" o:spid="_x0000_s1101" style="position:absolute;visibility:visible;mso-wrap-style:square" from="5604,6174" to="7404,6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CQSMIAAADbAAAADwAAAGRycy9kb3ducmV2LnhtbERPS2sCMRC+F/wPYYTealYPbt0apbgI&#10;HmrBB57HzXSzdDNZNnFN/30jFHqbj+85y3W0rRio941jBdNJBoK4crrhWsH5tH15BeEDssbWMSn4&#10;IQ/r1ehpiYV2dz7QcAy1SCHsC1RgQugKKX1lyKKfuI44cV+utxgS7Gupe7yncNvKWZbNpcWGU4PB&#10;jjaGqu/jzSrITXmQuSw/Tp/l0EwXcR8v14VSz+P4/gYiUAz/4j/3Tqf5OTx+SQf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VCQSMIAAADbAAAADwAAAAAAAAAAAAAA&#10;AAChAgAAZHJzL2Rvd25yZXYueG1sUEsFBgAAAAAEAAQA+QAAAJADAAAAAA==&#10;">
                  <v:stroke endarrow="block"/>
                </v:line>
                <v:line id="Line 182" o:spid="_x0000_s1102" style="position:absolute;visibility:visible;mso-wrap-style:square" from="6234,5634" to="6234,7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Fc08UAAADbAAAADwAAAGRycy9kb3ducmV2LnhtbESPQWvCQBCF70L/wzKF3nTTUkKauooI&#10;hVJBMCr0OM2OSTA7G7JbE/31zqHQ2wzvzXvfzJeja9WF+tB4NvA8S0ARl942XBk47D+mGagQkS22&#10;nsnAlQIsFw+TOebWD7yjSxErJSEccjRQx9jlWoeyJodh5jti0U6+dxhl7Sttexwk3LX6JUlS7bBh&#10;aaixo3VN5bn4dQZQr28x242b17ej09/bVXr8uX0Z8/Q4rt5BRRrjv/nv+tMKvsDKLzKAXt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Fc08UAAADbAAAADwAAAAAAAAAA&#10;AAAAAAChAgAAZHJzL2Rvd25yZXYueG1sUEsFBgAAAAAEAAQA+QAAAJMDAAAAAA==&#10;">
                  <v:stroke startarrow="block"/>
                </v:line>
                <v:shape id="Text Box 183" o:spid="_x0000_s1103" type="#_x0000_t202" style="position:absolute;left:7251;top:6174;width:301;height:8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DEEMEA&#10;AADbAAAADwAAAGRycy9kb3ducmV2LnhtbERPS2vCQBC+F/oflil4KXWjhWCjq4hB8NqkULwN2TGJ&#10;yc6G7JrHv+8WCr3Nx/ec3WEyrRiod7VlBatlBIK4sLrmUsFXfn7bgHAeWWNrmRTM5OCwf37aYaLt&#10;yJ80ZL4UIYRdggoq77tESldUZNAtbUccuJvtDfoA+1LqHscQblq5jqJYGqw5NFTY0amioskeRkGc&#10;3uXj/Rvv+jUfrk1a5828SpVavEzHLQhPk/8X/7kvOsz/gN9fwgFy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/wxBDBAAAA2wAAAA8AAAAAAAAAAAAAAAAAmAIAAGRycy9kb3du&#10;cmV2LnhtbFBLBQYAAAAABAAEAPUAAACGAwAAAAA=&#10;" filled="f" stroked="f">
                  <v:textbox style="mso-fit-shape-to-text:t" inset=".5mm,0,.5mm,0">
                    <w:txbxContent>
                      <w:p w14:paraId="624DDFC4" w14:textId="77777777" w:rsidR="00841EDA" w:rsidRPr="009465C6" w:rsidRDefault="00841EDA" w:rsidP="00841EDA">
                        <w:r w:rsidRPr="00522A49">
                          <w:rPr>
                            <w:rFonts w:eastAsia="Arial"/>
                            <w:position w:val="-6"/>
                          </w:rPr>
                          <w:object w:dxaOrig="200" w:dyaOrig="220" w14:anchorId="270E1524">
                            <v:shape id="_x0000_i1117" type="#_x0000_t75" style="width:10.15pt;height:10.6pt" o:ole="">
                              <v:imagedata r:id="rId196" o:title=""/>
                            </v:shape>
                            <o:OLEObject Type="Embed" ProgID="Equation.DSMT4" ShapeID="_x0000_i1117" DrawAspect="Content" ObjectID="_1697402359" r:id="rId197"/>
                          </w:object>
                        </w:r>
                      </w:p>
                    </w:txbxContent>
                  </v:textbox>
                </v:shape>
                <v:shape id="Text Box 184" o:spid="_x0000_s1104" type="#_x0000_t202" style="position:absolute;left:5994;top:5529;width:315;height:8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anML8A&#10;AADbAAAADwAAAGRycy9kb3ducmV2LnhtbERPy2rCQBTdF/yH4QrdlGZiCiKpo4hB6FZTEHeXzDXP&#10;uRMyYxL/3lkUujyc93Y/m06MNLjasoJVFIMgLqyuuVTwm58+NyCcR9bYWSYFT3Kw3y3etphqO/GZ&#10;xosvRQhhl6KCyvs+ldIVFRl0ke2JA3e3g0Ef4FBKPeAUwk0nkzheS4M1h4YKezpWVLSXh1Gwzhr5&#10;+Lpioz/y8dZmdd4+V5lS78v58A3C0+z/xX/uH60gCevDl/AD5O4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pqcwvwAAANsAAAAPAAAAAAAAAAAAAAAAAJgCAABkcnMvZG93bnJl&#10;di54bWxQSwUGAAAAAAQABAD1AAAAhAMAAAAA&#10;" filled="f" stroked="f">
                  <v:textbox style="mso-fit-shape-to-text:t" inset=".5mm,0,.5mm,0">
                    <w:txbxContent>
                      <w:p w14:paraId="24BA92C9" w14:textId="77777777" w:rsidR="00841EDA" w:rsidRPr="009465C6" w:rsidRDefault="00841EDA" w:rsidP="00841EDA">
                        <w:r w:rsidRPr="00522A49">
                          <w:rPr>
                            <w:rFonts w:eastAsia="Arial"/>
                            <w:position w:val="-10"/>
                          </w:rPr>
                          <w:object w:dxaOrig="220" w:dyaOrig="260" w14:anchorId="4E12079B">
                            <v:shape id="_x0000_i1118" type="#_x0000_t75" style="width:10.6pt;height:13.25pt" o:ole="">
                              <v:imagedata r:id="rId198" o:title=""/>
                            </v:shape>
                            <o:OLEObject Type="Embed" ProgID="Equation.DSMT4" ShapeID="_x0000_i1118" DrawAspect="Content" ObjectID="_1697402360" r:id="rId199"/>
                          </w:object>
                        </w:r>
                      </w:p>
                    </w:txbxContent>
                  </v:textbox>
                </v:shape>
                <v:shape id="Text Box 185" o:spid="_x0000_s1105" type="#_x0000_t202" style="position:absolute;left:6369;top:588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52WsQA&#10;AADbAAAADwAAAGRycy9kb3ducmV2LnhtbESPT2sCMRTE7wW/Q3hCbzWroJXVKCIIBb1068Xbc/P2&#10;j25eliTd3frpG6HQ4zAzv2HW28E0oiPna8sKppMEBHFudc2lgvPX4W0JwgdkjY1lUvBDHrab0csa&#10;U217/qQuC6WIEPYpKqhCaFMpfV6RQT+xLXH0CusMhihdKbXDPsJNI2dJspAGa44LFba0ryi/Z99G&#10;wTDPzpfiUDhn6bR73Mpj371flXodD7sViEBD+A//tT+0gtkUnl/iD5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udlrEAAAA2wAAAA8AAAAAAAAAAAAAAAAAmAIAAGRycy9k&#10;b3ducmV2LnhtbFBLBQYAAAAABAAEAPUAAACJAwAAAAA=&#10;" filled="f" stroked="f">
                  <v:textbox inset=".5mm,0,.5mm,0">
                    <w:txbxContent>
                      <w:p w14:paraId="5BD24FC0" w14:textId="77777777" w:rsidR="00841EDA" w:rsidRPr="009465C6" w:rsidRDefault="00841EDA" w:rsidP="00841EDA">
                        <w:r>
                          <w:t>1</w:t>
                        </w:r>
                      </w:p>
                    </w:txbxContent>
                  </v:textbox>
                </v:shape>
                <v:shape id="Text Box 186" o:spid="_x0000_s1106" type="#_x0000_t202" style="position:absolute;left:5889;top:624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zoLcQA&#10;AADbAAAADwAAAGRycy9kb3ducmV2LnhtbESPT2vCQBTE7wW/w/KE3urGgLZEVxFBEOylqZfentmX&#10;P5p9G3bXJO2n7wqFHoeZ+Q2z3o6mFT0531hWMJ8lIIgLqxuuFJw/Dy9vIHxA1thaJgXf5GG7mTyt&#10;MdN24A/q81CJCGGfoYI6hC6T0hc1GfQz2xFHr7TOYIjSVVI7HCLctDJNkqU02HBcqLGjfU3FLb8b&#10;BeMiP3+Vh9I5S++7n2t1GvrXi1LP03G3AhFoDP/hv/ZRK0hTeHyJP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86C3EAAAA2wAAAA8AAAAAAAAAAAAAAAAAmAIAAGRycy9k&#10;b3ducmV2LnhtbFBLBQYAAAAABAAEAPUAAACJAwAAAAA=&#10;" filled="f" stroked="f">
                  <v:textbox inset=".5mm,0,.5mm,0">
                    <w:txbxContent>
                      <w:p w14:paraId="74CDB6D6" w14:textId="77777777" w:rsidR="00841EDA" w:rsidRPr="009465C6" w:rsidRDefault="00841EDA" w:rsidP="00841EDA">
                        <w:r>
                          <w:t>–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5739AA" w14:textId="77777777" w:rsidR="00841EDA" w:rsidRPr="00522A49" w:rsidRDefault="00841EDA" w:rsidP="00841ED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Chu Văn An (Uni)" w:hAnsi="Chu Văn An (Uni)" w:cs="Chu Văn An (Uni)"/>
          <w:color w:val="000000"/>
        </w:rPr>
      </w:pPr>
      <w:r w:rsidRPr="00522A49">
        <w:rPr>
          <w:rFonts w:ascii="Chu Văn An (Uni)" w:hAnsi="Chu Văn An (Uni)" w:cs="Chu Văn An (Uni)"/>
          <w:b/>
          <w:color w:val="0000FF"/>
        </w:rPr>
        <w:t xml:space="preserve">A. </w:t>
      </w:r>
      <w:r w:rsidRPr="00522A49">
        <w:rPr>
          <w:rFonts w:ascii="Chu Văn An (Uni)" w:hAnsi="Chu Văn An (Uni)" w:cs="Chu Văn An (Uni)"/>
          <w:position w:val="-10"/>
        </w:rPr>
        <w:object w:dxaOrig="1280" w:dyaOrig="360" w14:anchorId="6FE3A905">
          <v:shape id="_x0000_i1096" type="#_x0000_t75" style="width:64.05pt;height:18.1pt" o:ole="">
            <v:imagedata r:id="rId200" o:title=""/>
          </v:shape>
          <o:OLEObject Type="Embed" ProgID="Equation.DSMT4" ShapeID="_x0000_i1096" DrawAspect="Content" ObjectID="_1697402892" r:id="rId201"/>
        </w:object>
      </w:r>
      <w:r w:rsidRPr="00522A49">
        <w:rPr>
          <w:rFonts w:ascii="Chu Văn An (Uni)" w:hAnsi="Chu Văn An (Uni)" w:cs="Chu Văn An (Uni)"/>
          <w:color w:val="000000"/>
        </w:rPr>
        <w:t>.</w:t>
      </w:r>
      <w:r w:rsidRPr="00522A49">
        <w:rPr>
          <w:rFonts w:ascii="Chu Văn An (Uni)" w:hAnsi="Chu Văn An (Uni)" w:cs="Chu Văn An (Uni)"/>
          <w:color w:val="000000"/>
        </w:rPr>
        <w:tab/>
      </w:r>
      <w:r w:rsidRPr="00522A49">
        <w:rPr>
          <w:rFonts w:ascii="Chu Văn An (Uni)" w:hAnsi="Chu Văn An (Uni)" w:cs="Chu Văn An (Uni)"/>
          <w:b/>
          <w:color w:val="0000FF"/>
        </w:rPr>
        <w:t xml:space="preserve">B. </w:t>
      </w:r>
      <w:r w:rsidRPr="00522A49">
        <w:rPr>
          <w:rFonts w:ascii="Chu Văn An (Uni)" w:hAnsi="Chu Văn An (Uni)" w:cs="Chu Văn An (Uni)"/>
          <w:position w:val="-10"/>
        </w:rPr>
        <w:object w:dxaOrig="1560" w:dyaOrig="360" w14:anchorId="0BD82326">
          <v:shape id="_x0000_i1097" type="#_x0000_t75" style="width:78.2pt;height:18.1pt" o:ole="">
            <v:imagedata r:id="rId202" o:title=""/>
          </v:shape>
          <o:OLEObject Type="Embed" ProgID="Equation.DSMT4" ShapeID="_x0000_i1097" DrawAspect="Content" ObjectID="_1697402893" r:id="rId203"/>
        </w:object>
      </w:r>
      <w:r w:rsidRPr="00522A49">
        <w:rPr>
          <w:rFonts w:ascii="Chu Văn An (Uni)" w:hAnsi="Chu Văn An (Uni)" w:cs="Chu Văn An (Uni)"/>
          <w:color w:val="000000"/>
        </w:rPr>
        <w:t>.</w:t>
      </w:r>
      <w:r w:rsidRPr="00522A49">
        <w:rPr>
          <w:rFonts w:ascii="Chu Văn An (Uni)" w:hAnsi="Chu Văn An (Uni)" w:cs="Chu Văn An (Uni)"/>
          <w:color w:val="000000"/>
        </w:rPr>
        <w:tab/>
      </w:r>
      <w:r w:rsidRPr="00522A49">
        <w:rPr>
          <w:rFonts w:ascii="Chu Văn An (Uni)" w:hAnsi="Chu Văn An (Uni)" w:cs="Chu Văn An (Uni)"/>
          <w:b/>
          <w:color w:val="0000FF"/>
        </w:rPr>
        <w:t xml:space="preserve">C. </w:t>
      </w:r>
      <w:r w:rsidRPr="00522A49">
        <w:rPr>
          <w:rFonts w:ascii="Chu Văn An (Uni)" w:hAnsi="Chu Văn An (Uni)" w:cs="Chu Văn An (Uni)"/>
          <w:position w:val="-10"/>
        </w:rPr>
        <w:object w:dxaOrig="1140" w:dyaOrig="360" w14:anchorId="7DC93142">
          <v:shape id="_x0000_i1098" type="#_x0000_t75" style="width:57pt;height:18.1pt" o:ole="">
            <v:imagedata r:id="rId204" o:title=""/>
          </v:shape>
          <o:OLEObject Type="Embed" ProgID="Equation.DSMT4" ShapeID="_x0000_i1098" DrawAspect="Content" ObjectID="_1697402894" r:id="rId205"/>
        </w:object>
      </w:r>
      <w:r w:rsidRPr="00522A49">
        <w:rPr>
          <w:rFonts w:ascii="Chu Văn An (Uni)" w:hAnsi="Chu Văn An (Uni)" w:cs="Chu Văn An (Uni)"/>
          <w:color w:val="000000"/>
        </w:rPr>
        <w:t>.</w:t>
      </w:r>
      <w:r w:rsidRPr="00522A49">
        <w:rPr>
          <w:rFonts w:ascii="Chu Văn An (Uni)" w:hAnsi="Chu Văn An (Uni)" w:cs="Chu Văn An (Uni)"/>
          <w:color w:val="000000"/>
        </w:rPr>
        <w:tab/>
      </w:r>
      <w:r w:rsidRPr="00522A49">
        <w:rPr>
          <w:rFonts w:ascii="Chu Văn An (Uni)" w:hAnsi="Chu Văn An (Uni)" w:cs="Chu Văn An (Uni)"/>
          <w:b/>
          <w:color w:val="0000FF"/>
        </w:rPr>
        <w:t xml:space="preserve">D. </w:t>
      </w:r>
      <w:r w:rsidRPr="00522A49">
        <w:rPr>
          <w:rFonts w:ascii="Chu Văn An (Uni)" w:hAnsi="Chu Văn An (Uni)" w:cs="Chu Văn An (Uni)"/>
          <w:position w:val="-10"/>
        </w:rPr>
        <w:object w:dxaOrig="1420" w:dyaOrig="360" w14:anchorId="2A73A39E">
          <v:shape id="_x0000_i1099" type="#_x0000_t75" style="width:70.65pt;height:18.1pt" o:ole="">
            <v:imagedata r:id="rId206" o:title=""/>
          </v:shape>
          <o:OLEObject Type="Embed" ProgID="Equation.DSMT4" ShapeID="_x0000_i1099" DrawAspect="Content" ObjectID="_1697402895" r:id="rId207"/>
        </w:object>
      </w:r>
      <w:r w:rsidRPr="00522A49">
        <w:rPr>
          <w:rFonts w:ascii="Chu Văn An (Uni)" w:hAnsi="Chu Văn An (Uni)" w:cs="Chu Văn An (Uni)"/>
          <w:color w:val="000000"/>
        </w:rPr>
        <w:t>.</w:t>
      </w:r>
    </w:p>
    <w:p w14:paraId="303F627B" w14:textId="77777777" w:rsidR="00841EDA" w:rsidRPr="00522A49" w:rsidRDefault="00841EDA" w:rsidP="00841EDA">
      <w:pPr>
        <w:pStyle w:val="ListParagraph"/>
        <w:numPr>
          <w:ilvl w:val="0"/>
          <w:numId w:val="14"/>
        </w:numPr>
        <w:tabs>
          <w:tab w:val="left" w:pos="993"/>
        </w:tabs>
        <w:spacing w:before="0" w:after="0"/>
        <w:ind w:left="993" w:hanging="993"/>
        <w:rPr>
          <w:rFonts w:ascii="Chu Văn An (Uni)" w:hAnsi="Chu Văn An (Uni)" w:cs="Chu Văn An (Uni)"/>
          <w:color w:val="000000"/>
          <w:szCs w:val="24"/>
        </w:rPr>
      </w:pPr>
      <w:proofErr w:type="spellStart"/>
      <w:r w:rsidRPr="00522A49">
        <w:rPr>
          <w:rFonts w:ascii="Chu Văn An (Uni)" w:hAnsi="Chu Văn An (Uni)" w:cs="Chu Văn An (Uni)"/>
          <w:color w:val="000000"/>
          <w:szCs w:val="24"/>
        </w:rPr>
        <w:t>Parabol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</w:rPr>
        <w:t xml:space="preserve"> </w:t>
      </w:r>
      <w:r w:rsidRPr="00522A49">
        <w:rPr>
          <w:rFonts w:ascii="Chu Văn An (Uni)" w:hAnsi="Chu Văn An (Uni)" w:cs="Chu Văn An (Uni)"/>
          <w:position w:val="-10"/>
          <w:szCs w:val="24"/>
        </w:rPr>
        <w:object w:dxaOrig="1560" w:dyaOrig="360" w14:anchorId="38B1D1DF">
          <v:shape id="_x0000_i1100" type="#_x0000_t75" style="width:78.2pt;height:18.1pt" o:ole="">
            <v:imagedata r:id="rId208" o:title=""/>
          </v:shape>
          <o:OLEObject Type="Embed" ProgID="Equation.DSMT4" ShapeID="_x0000_i1100" DrawAspect="Content" ObjectID="_1697402896" r:id="rId209"/>
        </w:object>
      </w:r>
      <w:r w:rsidRPr="00522A49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</w:rPr>
        <w:t>đi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</w:rPr>
        <w:t xml:space="preserve"> qua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</w:rPr>
        <w:t>hai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</w:rPr>
        <w:t>điểm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</w:rPr>
        <w:t xml:space="preserve"> </w:t>
      </w:r>
      <w:r w:rsidRPr="00522A49">
        <w:rPr>
          <w:rFonts w:ascii="Chu Văn An (Uni)" w:hAnsi="Chu Văn An (Uni)" w:cs="Chu Văn An (Uni)"/>
          <w:position w:val="-14"/>
          <w:szCs w:val="24"/>
        </w:rPr>
        <w:object w:dxaOrig="800" w:dyaOrig="400" w14:anchorId="18CD2544">
          <v:shape id="_x0000_i1101" type="#_x0000_t75" style="width:40.2pt;height:19.9pt" o:ole="">
            <v:imagedata r:id="rId210" o:title=""/>
          </v:shape>
          <o:OLEObject Type="Embed" ProgID="Equation.DSMT4" ShapeID="_x0000_i1101" DrawAspect="Content" ObjectID="_1697402897" r:id="rId211"/>
        </w:object>
      </w:r>
      <w:r w:rsidRPr="00522A49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</w:rPr>
        <w:t>và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</w:rPr>
        <w:t xml:space="preserve"> </w:t>
      </w:r>
      <w:r w:rsidRPr="00522A49">
        <w:rPr>
          <w:rFonts w:ascii="Chu Văn An (Uni)" w:hAnsi="Chu Văn An (Uni)" w:cs="Chu Văn An (Uni)"/>
          <w:position w:val="-14"/>
          <w:szCs w:val="24"/>
        </w:rPr>
        <w:object w:dxaOrig="920" w:dyaOrig="400" w14:anchorId="111B5F99">
          <v:shape id="_x0000_i1102" type="#_x0000_t75" style="width:46.4pt;height:19.9pt" o:ole="">
            <v:imagedata r:id="rId212" o:title=""/>
          </v:shape>
          <o:OLEObject Type="Embed" ProgID="Equation.DSMT4" ShapeID="_x0000_i1102" DrawAspect="Content" ObjectID="_1697402898" r:id="rId213"/>
        </w:object>
      </w:r>
      <w:r w:rsidRPr="00522A49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</w:rPr>
        <w:t>có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</w:rPr>
        <w:t>phương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</w:rPr>
        <w:t>trình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</w:rPr>
        <w:t xml:space="preserve"> </w:t>
      </w:r>
      <w:proofErr w:type="spellStart"/>
      <w:r w:rsidRPr="00522A49">
        <w:rPr>
          <w:rFonts w:ascii="Chu Văn An (Uni)" w:hAnsi="Chu Văn An (Uni)" w:cs="Chu Văn An (Uni)"/>
          <w:color w:val="000000"/>
          <w:szCs w:val="24"/>
        </w:rPr>
        <w:t>là</w:t>
      </w:r>
      <w:proofErr w:type="spellEnd"/>
      <w:r w:rsidRPr="00522A49">
        <w:rPr>
          <w:rFonts w:ascii="Chu Văn An (Uni)" w:hAnsi="Chu Văn An (Uni)" w:cs="Chu Văn An (Uni)"/>
          <w:color w:val="000000"/>
          <w:szCs w:val="24"/>
        </w:rPr>
        <w:t>:</w:t>
      </w:r>
    </w:p>
    <w:p w14:paraId="0AB1CAEC" w14:textId="77777777" w:rsidR="00841EDA" w:rsidRPr="00522A49" w:rsidRDefault="00841EDA" w:rsidP="00841EDA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  <w:color w:val="000000"/>
        </w:rPr>
      </w:pPr>
      <w:r w:rsidRPr="00522A49">
        <w:rPr>
          <w:rFonts w:ascii="Chu Văn An (Uni)" w:hAnsi="Chu Văn An (Uni)" w:cs="Chu Văn An (Uni)"/>
          <w:b/>
          <w:color w:val="0000FF"/>
        </w:rPr>
        <w:t xml:space="preserve">A. </w:t>
      </w:r>
      <w:r w:rsidRPr="00522A49">
        <w:rPr>
          <w:rFonts w:ascii="Chu Văn An (Uni)" w:hAnsi="Chu Văn An (Uni)" w:cs="Chu Văn An (Uni)"/>
          <w:position w:val="-10"/>
        </w:rPr>
        <w:object w:dxaOrig="1359" w:dyaOrig="360" w14:anchorId="622F2568">
          <v:shape id="_x0000_i1103" type="#_x0000_t75" style="width:68pt;height:18.1pt" o:ole="">
            <v:imagedata r:id="rId214" o:title=""/>
          </v:shape>
          <o:OLEObject Type="Embed" ProgID="Equation.DSMT4" ShapeID="_x0000_i1103" DrawAspect="Content" ObjectID="_1697402899" r:id="rId215"/>
        </w:object>
      </w:r>
      <w:r w:rsidRPr="00522A49">
        <w:rPr>
          <w:rFonts w:ascii="Chu Văn An (Uni)" w:hAnsi="Chu Văn An (Uni)" w:cs="Chu Văn An (Uni)"/>
          <w:color w:val="000000"/>
        </w:rPr>
        <w:t>.</w:t>
      </w:r>
      <w:r w:rsidRPr="00522A49">
        <w:rPr>
          <w:rFonts w:ascii="Chu Văn An (Uni)" w:hAnsi="Chu Văn An (Uni)" w:cs="Chu Văn An (Uni)"/>
          <w:color w:val="000000"/>
        </w:rPr>
        <w:tab/>
      </w:r>
      <w:r w:rsidRPr="00522A49">
        <w:rPr>
          <w:rFonts w:ascii="Chu Văn An (Uni)" w:hAnsi="Chu Văn An (Uni)" w:cs="Chu Văn An (Uni)"/>
          <w:b/>
          <w:color w:val="0000FF"/>
          <w:shd w:val="clear" w:color="auto" w:fill="FFFFFF"/>
        </w:rPr>
        <w:t xml:space="preserve">B. </w:t>
      </w:r>
      <w:r w:rsidRPr="00522A49">
        <w:rPr>
          <w:rFonts w:ascii="Chu Văn An (Uni)" w:hAnsi="Chu Văn An (Uni)" w:cs="Chu Văn An (Uni)"/>
          <w:position w:val="-10"/>
        </w:rPr>
        <w:object w:dxaOrig="1480" w:dyaOrig="360" w14:anchorId="45BAE2CB">
          <v:shape id="_x0000_i1104" type="#_x0000_t75" style="width:73.75pt;height:18.1pt" o:ole="">
            <v:imagedata r:id="rId216" o:title=""/>
          </v:shape>
          <o:OLEObject Type="Embed" ProgID="Equation.DSMT4" ShapeID="_x0000_i1104" DrawAspect="Content" ObjectID="_1697402900" r:id="rId217"/>
        </w:object>
      </w:r>
      <w:r w:rsidRPr="00522A49">
        <w:rPr>
          <w:rFonts w:ascii="Chu Văn An (Uni)" w:hAnsi="Chu Văn An (Uni)" w:cs="Chu Văn An (Uni)"/>
          <w:color w:val="000000"/>
          <w:shd w:val="clear" w:color="auto" w:fill="FFFFFF"/>
        </w:rPr>
        <w:t>.</w:t>
      </w:r>
      <w:r w:rsidRPr="00522A49">
        <w:rPr>
          <w:rFonts w:ascii="Chu Văn An (Uni)" w:hAnsi="Chu Văn An (Uni)" w:cs="Chu Văn An (Uni)"/>
          <w:color w:val="000000"/>
        </w:rPr>
        <w:tab/>
      </w:r>
      <w:r w:rsidRPr="00522A49">
        <w:rPr>
          <w:rFonts w:ascii="Chu Văn An (Uni)" w:hAnsi="Chu Văn An (Uni)" w:cs="Chu Văn An (Uni)"/>
          <w:b/>
          <w:color w:val="0000FF"/>
        </w:rPr>
        <w:t xml:space="preserve">C. </w:t>
      </w:r>
      <w:r w:rsidRPr="00522A49">
        <w:rPr>
          <w:rFonts w:ascii="Chu Văn An (Uni)" w:hAnsi="Chu Văn An (Uni)" w:cs="Chu Văn An (Uni)"/>
          <w:position w:val="-10"/>
        </w:rPr>
        <w:object w:dxaOrig="1480" w:dyaOrig="360" w14:anchorId="2D9B61AF">
          <v:shape id="_x0000_i1105" type="#_x0000_t75" style="width:73.75pt;height:18.1pt" o:ole="">
            <v:imagedata r:id="rId218" o:title=""/>
          </v:shape>
          <o:OLEObject Type="Embed" ProgID="Equation.DSMT4" ShapeID="_x0000_i1105" DrawAspect="Content" ObjectID="_1697402901" r:id="rId219"/>
        </w:object>
      </w:r>
      <w:r w:rsidRPr="00522A49">
        <w:rPr>
          <w:rFonts w:ascii="Chu Văn An (Uni)" w:hAnsi="Chu Văn An (Uni)" w:cs="Chu Văn An (Uni)"/>
        </w:rPr>
        <w:t>.</w:t>
      </w:r>
      <w:r w:rsidRPr="00522A49">
        <w:rPr>
          <w:rFonts w:ascii="Chu Văn An (Uni)" w:hAnsi="Chu Văn An (Uni)" w:cs="Chu Văn An (Uni)"/>
          <w:color w:val="000000"/>
        </w:rPr>
        <w:tab/>
      </w:r>
      <w:r w:rsidRPr="00522A49">
        <w:rPr>
          <w:rFonts w:ascii="Chu Văn An (Uni)" w:hAnsi="Chu Văn An (Uni)" w:cs="Chu Văn An (Uni)"/>
          <w:b/>
          <w:color w:val="0000FF"/>
        </w:rPr>
        <w:t xml:space="preserve">D. </w:t>
      </w:r>
      <w:r w:rsidRPr="00522A49">
        <w:rPr>
          <w:rFonts w:ascii="Chu Văn An (Uni)" w:hAnsi="Chu Văn An (Uni)" w:cs="Chu Văn An (Uni)"/>
          <w:position w:val="-10"/>
        </w:rPr>
        <w:object w:dxaOrig="1600" w:dyaOrig="360" w14:anchorId="3CFF4B8B">
          <v:shape id="_x0000_i1106" type="#_x0000_t75" style="width:79.95pt;height:18.1pt" o:ole="">
            <v:imagedata r:id="rId220" o:title=""/>
          </v:shape>
          <o:OLEObject Type="Embed" ProgID="Equation.DSMT4" ShapeID="_x0000_i1106" DrawAspect="Content" ObjectID="_1697402902" r:id="rId221"/>
        </w:object>
      </w:r>
      <w:r w:rsidRPr="00522A49">
        <w:rPr>
          <w:rFonts w:ascii="Chu Văn An (Uni)" w:hAnsi="Chu Văn An (Uni)" w:cs="Chu Văn An (Uni)"/>
          <w:color w:val="000000"/>
        </w:rPr>
        <w:t xml:space="preserve">. </w:t>
      </w:r>
    </w:p>
    <w:p w14:paraId="75A02103" w14:textId="7DB85983" w:rsidR="006F14A2" w:rsidRPr="001A7107" w:rsidRDefault="006F14A2" w:rsidP="00BD47FC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color w:val="000000"/>
          <w:szCs w:val="26"/>
        </w:rPr>
      </w:pP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Nội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dung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chuẩn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bị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>:</w:t>
      </w:r>
    </w:p>
    <w:p w14:paraId="1B1F69DA" w14:textId="5FD03EE9" w:rsidR="006F14A2" w:rsidRPr="001A7107" w:rsidRDefault="006F14A2" w:rsidP="006F14A2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720" w:right="30"/>
        <w:contextualSpacing/>
        <w:rPr>
          <w:rFonts w:eastAsia="Times New Roman" w:cs="Times New Roman"/>
          <w:bCs/>
          <w:i/>
          <w:iCs/>
          <w:color w:val="000000" w:themeColor="text1"/>
          <w:szCs w:val="26"/>
        </w:rPr>
      </w:pPr>
      <w:r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HS </w:t>
      </w:r>
      <w:proofErr w:type="spellStart"/>
      <w:r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>cần</w:t>
      </w:r>
      <w:proofErr w:type="spellEnd"/>
      <w:r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>đọc</w:t>
      </w:r>
      <w:proofErr w:type="spellEnd"/>
      <w:r w:rsidRPr="001A7107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r w:rsidR="00F2629C" w:rsidRPr="001A7107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sách giáo khoa trước bài </w:t>
      </w:r>
      <w:proofErr w:type="spellStart"/>
      <w:r w:rsidR="003B79BD">
        <w:rPr>
          <w:rFonts w:eastAsia="Times New Roman" w:cs="Times New Roman"/>
          <w:bCs/>
          <w:i/>
          <w:iCs/>
          <w:color w:val="000000" w:themeColor="text1"/>
          <w:szCs w:val="26"/>
        </w:rPr>
        <w:t>H</w:t>
      </w:r>
      <w:r w:rsidR="003B79BD" w:rsidRPr="003B79BD">
        <w:rPr>
          <w:rFonts w:eastAsia="Times New Roman" w:cs="Times New Roman"/>
          <w:bCs/>
          <w:i/>
          <w:iCs/>
          <w:color w:val="000000" w:themeColor="text1"/>
          <w:szCs w:val="26"/>
        </w:rPr>
        <w:t>àm</w:t>
      </w:r>
      <w:proofErr w:type="spellEnd"/>
      <w:r w:rsidR="003B79BD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 w:rsidR="003B79BD">
        <w:rPr>
          <w:rFonts w:eastAsia="Times New Roman" w:cs="Times New Roman"/>
          <w:bCs/>
          <w:i/>
          <w:iCs/>
          <w:color w:val="000000" w:themeColor="text1"/>
          <w:szCs w:val="26"/>
        </w:rPr>
        <w:t>s</w:t>
      </w:r>
      <w:r w:rsidR="003B79BD" w:rsidRPr="003B79BD">
        <w:rPr>
          <w:rFonts w:eastAsia="Times New Roman" w:cs="Times New Roman"/>
          <w:bCs/>
          <w:i/>
          <w:iCs/>
          <w:color w:val="000000" w:themeColor="text1"/>
          <w:szCs w:val="26"/>
        </w:rPr>
        <w:t>ố</w:t>
      </w:r>
      <w:proofErr w:type="spellEnd"/>
      <w:r w:rsidR="00D94AB3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 w:rsidR="00D94AB3">
        <w:rPr>
          <w:rFonts w:eastAsia="Times New Roman" w:cs="Times New Roman"/>
          <w:bCs/>
          <w:i/>
          <w:iCs/>
          <w:color w:val="000000" w:themeColor="text1"/>
          <w:szCs w:val="26"/>
        </w:rPr>
        <w:t>b</w:t>
      </w:r>
      <w:r w:rsidR="00D94AB3" w:rsidRPr="00D94AB3">
        <w:rPr>
          <w:rFonts w:eastAsia="Times New Roman" w:cs="Times New Roman"/>
          <w:bCs/>
          <w:i/>
          <w:iCs/>
          <w:color w:val="000000" w:themeColor="text1"/>
          <w:szCs w:val="26"/>
        </w:rPr>
        <w:t>ậ</w:t>
      </w:r>
      <w:r w:rsidR="00D94AB3">
        <w:rPr>
          <w:rFonts w:eastAsia="Times New Roman" w:cs="Times New Roman"/>
          <w:bCs/>
          <w:i/>
          <w:iCs/>
          <w:color w:val="000000" w:themeColor="text1"/>
          <w:szCs w:val="26"/>
        </w:rPr>
        <w:t>c</w:t>
      </w:r>
      <w:proofErr w:type="spellEnd"/>
      <w:r w:rsidR="00D94AB3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 w:rsidR="00D94AB3">
        <w:rPr>
          <w:rFonts w:eastAsia="Times New Roman" w:cs="Times New Roman"/>
          <w:bCs/>
          <w:i/>
          <w:iCs/>
          <w:color w:val="000000" w:themeColor="text1"/>
          <w:szCs w:val="26"/>
        </w:rPr>
        <w:t>nh</w:t>
      </w:r>
      <w:r w:rsidR="00D94AB3" w:rsidRPr="00D94AB3">
        <w:rPr>
          <w:rFonts w:eastAsia="Times New Roman" w:cs="Times New Roman"/>
          <w:bCs/>
          <w:i/>
          <w:iCs/>
          <w:color w:val="000000" w:themeColor="text1"/>
          <w:szCs w:val="26"/>
        </w:rPr>
        <w:t>ất</w:t>
      </w:r>
      <w:proofErr w:type="spellEnd"/>
      <w:r w:rsidR="00D94AB3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- </w:t>
      </w:r>
      <w:proofErr w:type="spellStart"/>
      <w:r w:rsidR="00D94AB3">
        <w:rPr>
          <w:rFonts w:eastAsia="Times New Roman" w:cs="Times New Roman"/>
          <w:bCs/>
          <w:i/>
          <w:iCs/>
          <w:color w:val="000000" w:themeColor="text1"/>
          <w:szCs w:val="26"/>
        </w:rPr>
        <w:t>b</w:t>
      </w:r>
      <w:r w:rsidR="00D94AB3" w:rsidRPr="00D94AB3">
        <w:rPr>
          <w:rFonts w:eastAsia="Times New Roman" w:cs="Times New Roman"/>
          <w:bCs/>
          <w:i/>
          <w:iCs/>
          <w:color w:val="000000" w:themeColor="text1"/>
          <w:szCs w:val="26"/>
        </w:rPr>
        <w:t>ậ</w:t>
      </w:r>
      <w:r w:rsidR="00D94AB3">
        <w:rPr>
          <w:rFonts w:eastAsia="Times New Roman" w:cs="Times New Roman"/>
          <w:bCs/>
          <w:i/>
          <w:iCs/>
          <w:color w:val="000000" w:themeColor="text1"/>
          <w:szCs w:val="26"/>
        </w:rPr>
        <w:t>c</w:t>
      </w:r>
      <w:proofErr w:type="spellEnd"/>
      <w:r w:rsidR="00D94AB3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proofErr w:type="spellStart"/>
      <w:r w:rsidR="00D94AB3">
        <w:rPr>
          <w:rFonts w:eastAsia="Times New Roman" w:cs="Times New Roman"/>
          <w:bCs/>
          <w:i/>
          <w:iCs/>
          <w:color w:val="000000" w:themeColor="text1"/>
          <w:szCs w:val="26"/>
        </w:rPr>
        <w:t>hai</w:t>
      </w:r>
      <w:proofErr w:type="spellEnd"/>
      <w:r w:rsidR="00325FF9" w:rsidRPr="001A7107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>.</w:t>
      </w:r>
    </w:p>
    <w:p w14:paraId="1F2C8A1E" w14:textId="23240568" w:rsidR="006F14A2" w:rsidRPr="001A7107" w:rsidRDefault="006F14A2" w:rsidP="00F2629C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0" w:right="30" w:firstLine="284"/>
        <w:contextualSpacing/>
        <w:jc w:val="left"/>
        <w:rPr>
          <w:rFonts w:eastAsia="Times New Roman" w:cs="Times New Roman"/>
          <w:b/>
          <w:color w:val="000000"/>
          <w:szCs w:val="26"/>
        </w:rPr>
      </w:pP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Đáp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án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bài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tập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tự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color w:val="000000"/>
          <w:szCs w:val="26"/>
        </w:rPr>
        <w:t>luyện</w:t>
      </w:r>
      <w:proofErr w:type="spellEnd"/>
      <w:r w:rsidRPr="001A7107">
        <w:rPr>
          <w:rFonts w:eastAsia="Times New Roman" w:cs="Times New Roman"/>
          <w:b/>
          <w:color w:val="000000"/>
          <w:szCs w:val="26"/>
        </w:rPr>
        <w:t>:</w:t>
      </w:r>
    </w:p>
    <w:p w14:paraId="7CE5FC65" w14:textId="48660307" w:rsidR="00D34CB3" w:rsidRPr="00841EDA" w:rsidRDefault="00EA2DE8" w:rsidP="00D34CB3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1A7107">
        <w:rPr>
          <w:rFonts w:eastAsia="Times New Roman" w:cs="Times New Roman"/>
          <w:b/>
          <w:color w:val="000000"/>
          <w:szCs w:val="26"/>
          <w:lang w:val="vi-VN"/>
        </w:rPr>
        <w:t>Câu</w:t>
      </w:r>
      <w:r w:rsidR="00841EDA">
        <w:rPr>
          <w:rFonts w:eastAsia="Times New Roman" w:cs="Times New Roman"/>
          <w:b/>
          <w:color w:val="000000"/>
          <w:szCs w:val="26"/>
          <w:lang w:val="vi-VN"/>
        </w:rPr>
        <w:t xml:space="preserve"> 6</w:t>
      </w:r>
      <w:r w:rsidR="00325FF9" w:rsidRPr="001A7107">
        <w:rPr>
          <w:rFonts w:eastAsia="Times New Roman" w:cs="Times New Roman"/>
          <w:b/>
          <w:color w:val="000000"/>
          <w:szCs w:val="26"/>
          <w:lang w:val="vi-VN"/>
        </w:rPr>
        <w:t xml:space="preserve">. </w:t>
      </w:r>
      <w:r w:rsidR="00325FF9" w:rsidRPr="001A7107">
        <w:rPr>
          <w:rFonts w:eastAsia="Times New Roman" w:cs="Times New Roman"/>
          <w:b/>
          <w:bCs/>
          <w:color w:val="000000"/>
          <w:szCs w:val="26"/>
          <w:lang w:val="vi-VN"/>
        </w:rPr>
        <w:t xml:space="preserve">   Đáp án: </w:t>
      </w:r>
      <w:r w:rsidR="00841EDA">
        <w:rPr>
          <w:rFonts w:eastAsia="Times New Roman" w:cs="Times New Roman"/>
          <w:b/>
          <w:bCs/>
          <w:color w:val="000000"/>
          <w:szCs w:val="26"/>
        </w:rPr>
        <w:t>D</w:t>
      </w:r>
    </w:p>
    <w:p w14:paraId="214C63B2" w14:textId="460B3B37" w:rsidR="001030D5" w:rsidRPr="001A7107" w:rsidRDefault="00D34CB3" w:rsidP="001030D5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1A7107">
        <w:rPr>
          <w:rFonts w:eastAsia="Times New Roman" w:cs="Times New Roman"/>
          <w:b/>
          <w:color w:val="000000"/>
          <w:szCs w:val="26"/>
          <w:lang w:val="vi-VN"/>
        </w:rPr>
        <w:t xml:space="preserve">Câu </w:t>
      </w:r>
      <w:r w:rsidR="00841EDA">
        <w:rPr>
          <w:rFonts w:eastAsia="Times New Roman" w:cs="Times New Roman"/>
          <w:b/>
          <w:color w:val="000000"/>
          <w:szCs w:val="26"/>
        </w:rPr>
        <w:t>7</w:t>
      </w:r>
      <w:r w:rsidRPr="001A7107">
        <w:rPr>
          <w:rFonts w:eastAsia="Times New Roman" w:cs="Times New Roman"/>
          <w:b/>
          <w:color w:val="000000"/>
          <w:szCs w:val="26"/>
          <w:lang w:val="vi-VN"/>
        </w:rPr>
        <w:t xml:space="preserve">. </w:t>
      </w:r>
      <w:r w:rsidRPr="001A7107">
        <w:rPr>
          <w:rFonts w:eastAsia="Times New Roman" w:cs="Times New Roman"/>
          <w:b/>
          <w:bCs/>
          <w:color w:val="000000"/>
          <w:szCs w:val="26"/>
          <w:lang w:val="vi-VN"/>
        </w:rPr>
        <w:t xml:space="preserve">   Đáp án: </w:t>
      </w:r>
      <w:r w:rsidR="00841EDA">
        <w:rPr>
          <w:rFonts w:eastAsia="Times New Roman" w:cs="Times New Roman"/>
          <w:b/>
          <w:bCs/>
          <w:color w:val="000000"/>
          <w:szCs w:val="26"/>
        </w:rPr>
        <w:t>C</w:t>
      </w:r>
    </w:p>
    <w:p w14:paraId="3962DE39" w14:textId="4497AF1F" w:rsidR="001030D5" w:rsidRPr="001A7107" w:rsidRDefault="001030D5" w:rsidP="001030D5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1A7107">
        <w:rPr>
          <w:rFonts w:eastAsia="Times New Roman" w:cs="Times New Roman"/>
          <w:b/>
          <w:color w:val="000000"/>
          <w:szCs w:val="26"/>
          <w:lang w:val="vi-VN"/>
        </w:rPr>
        <w:t xml:space="preserve">Câu </w:t>
      </w:r>
      <w:r w:rsidR="00841EDA">
        <w:rPr>
          <w:rFonts w:eastAsia="Times New Roman" w:cs="Times New Roman"/>
          <w:b/>
          <w:color w:val="000000"/>
          <w:szCs w:val="26"/>
        </w:rPr>
        <w:t>8</w:t>
      </w:r>
      <w:r w:rsidRPr="001A7107">
        <w:rPr>
          <w:rFonts w:eastAsia="Times New Roman" w:cs="Times New Roman"/>
          <w:b/>
          <w:color w:val="000000"/>
          <w:szCs w:val="26"/>
          <w:lang w:val="vi-VN"/>
        </w:rPr>
        <w:t xml:space="preserve">. </w:t>
      </w:r>
      <w:r w:rsidRPr="001A7107">
        <w:rPr>
          <w:rFonts w:eastAsia="Times New Roman" w:cs="Times New Roman"/>
          <w:b/>
          <w:bCs/>
          <w:color w:val="000000"/>
          <w:szCs w:val="26"/>
          <w:lang w:val="vi-VN"/>
        </w:rPr>
        <w:t xml:space="preserve">   Đáp án: </w:t>
      </w:r>
      <w:r w:rsidR="00841EDA">
        <w:rPr>
          <w:rFonts w:eastAsia="Times New Roman" w:cs="Times New Roman"/>
          <w:b/>
          <w:bCs/>
          <w:color w:val="000000"/>
          <w:szCs w:val="26"/>
        </w:rPr>
        <w:t>B</w:t>
      </w:r>
    </w:p>
    <w:p w14:paraId="4BEF5DEC" w14:textId="64A409E2" w:rsidR="001030D5" w:rsidRPr="001A7107" w:rsidRDefault="001030D5" w:rsidP="001030D5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1A7107">
        <w:rPr>
          <w:rFonts w:eastAsia="Times New Roman" w:cs="Times New Roman"/>
          <w:b/>
          <w:color w:val="000000"/>
          <w:szCs w:val="26"/>
          <w:lang w:val="vi-VN"/>
        </w:rPr>
        <w:t xml:space="preserve">Câu </w:t>
      </w:r>
      <w:r w:rsidR="00841EDA">
        <w:rPr>
          <w:rFonts w:eastAsia="Times New Roman" w:cs="Times New Roman"/>
          <w:b/>
          <w:color w:val="000000"/>
          <w:szCs w:val="26"/>
        </w:rPr>
        <w:t>9</w:t>
      </w:r>
      <w:r w:rsidRPr="001A7107">
        <w:rPr>
          <w:rFonts w:eastAsia="Times New Roman" w:cs="Times New Roman"/>
          <w:b/>
          <w:color w:val="000000"/>
          <w:szCs w:val="26"/>
          <w:lang w:val="vi-VN"/>
        </w:rPr>
        <w:t xml:space="preserve">. </w:t>
      </w:r>
      <w:r w:rsidRPr="001A7107">
        <w:rPr>
          <w:rFonts w:eastAsia="Times New Roman" w:cs="Times New Roman"/>
          <w:b/>
          <w:bCs/>
          <w:color w:val="000000"/>
          <w:szCs w:val="26"/>
          <w:lang w:val="vi-VN"/>
        </w:rPr>
        <w:t xml:space="preserve">   Đáp án: </w:t>
      </w:r>
      <w:r w:rsidR="00841EDA">
        <w:rPr>
          <w:rFonts w:eastAsia="Times New Roman" w:cs="Times New Roman"/>
          <w:b/>
          <w:bCs/>
          <w:color w:val="000000"/>
          <w:szCs w:val="26"/>
        </w:rPr>
        <w:t>B</w:t>
      </w:r>
    </w:p>
    <w:p w14:paraId="38F2F7CF" w14:textId="044E8875" w:rsidR="001030D5" w:rsidRPr="001A7107" w:rsidRDefault="001030D5" w:rsidP="001030D5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1A7107">
        <w:rPr>
          <w:rFonts w:eastAsia="Times New Roman" w:cs="Times New Roman"/>
          <w:b/>
          <w:color w:val="000000"/>
          <w:szCs w:val="26"/>
          <w:lang w:val="vi-VN"/>
        </w:rPr>
        <w:t xml:space="preserve">Câu </w:t>
      </w:r>
      <w:r w:rsidR="00841EDA">
        <w:rPr>
          <w:rFonts w:eastAsia="Times New Roman" w:cs="Times New Roman"/>
          <w:b/>
          <w:color w:val="000000"/>
          <w:szCs w:val="26"/>
        </w:rPr>
        <w:t>10</w:t>
      </w:r>
      <w:r w:rsidRPr="001A7107">
        <w:rPr>
          <w:rFonts w:eastAsia="Times New Roman" w:cs="Times New Roman"/>
          <w:b/>
          <w:color w:val="000000"/>
          <w:szCs w:val="26"/>
          <w:lang w:val="vi-VN"/>
        </w:rPr>
        <w:t xml:space="preserve">. </w:t>
      </w:r>
      <w:r w:rsidRPr="001A7107">
        <w:rPr>
          <w:rFonts w:eastAsia="Times New Roman" w:cs="Times New Roman"/>
          <w:b/>
          <w:bCs/>
          <w:color w:val="000000"/>
          <w:szCs w:val="26"/>
          <w:lang w:val="vi-VN"/>
        </w:rPr>
        <w:t xml:space="preserve">   Đáp án: </w:t>
      </w:r>
      <w:r w:rsidR="001A7107">
        <w:rPr>
          <w:rFonts w:eastAsia="Times New Roman" w:cs="Times New Roman"/>
          <w:b/>
          <w:bCs/>
          <w:color w:val="000000"/>
          <w:szCs w:val="26"/>
        </w:rPr>
        <w:t>C</w:t>
      </w:r>
    </w:p>
    <w:p w14:paraId="676999D2" w14:textId="6202D258" w:rsidR="00BD47FC" w:rsidRPr="001A7107" w:rsidRDefault="00BD47FC" w:rsidP="001030D5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bCs/>
          <w:i/>
          <w:iCs/>
          <w:color w:val="000000"/>
          <w:szCs w:val="26"/>
        </w:rPr>
      </w:pPr>
      <w:proofErr w:type="spellStart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>Nếu</w:t>
      </w:r>
      <w:proofErr w:type="spellEnd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>có</w:t>
      </w:r>
      <w:proofErr w:type="spellEnd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>thắc</w:t>
      </w:r>
      <w:proofErr w:type="spellEnd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>mắc</w:t>
      </w:r>
      <w:proofErr w:type="spellEnd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 xml:space="preserve"> HS </w:t>
      </w:r>
      <w:proofErr w:type="spellStart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>liên</w:t>
      </w:r>
      <w:proofErr w:type="spellEnd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>hệ</w:t>
      </w:r>
      <w:proofErr w:type="spellEnd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 xml:space="preserve"> GVBM </w:t>
      </w:r>
      <w:proofErr w:type="spellStart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>để</w:t>
      </w:r>
      <w:proofErr w:type="spellEnd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>được</w:t>
      </w:r>
      <w:proofErr w:type="spellEnd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>hỗ</w:t>
      </w:r>
      <w:proofErr w:type="spellEnd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 xml:space="preserve"> </w:t>
      </w:r>
      <w:proofErr w:type="spellStart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>trợ</w:t>
      </w:r>
      <w:proofErr w:type="spellEnd"/>
      <w:r w:rsidRPr="001A7107">
        <w:rPr>
          <w:rFonts w:eastAsia="Times New Roman" w:cs="Times New Roman"/>
          <w:b/>
          <w:bCs/>
          <w:i/>
          <w:iCs/>
          <w:color w:val="000000"/>
          <w:szCs w:val="26"/>
        </w:rPr>
        <w:t>.</w:t>
      </w:r>
    </w:p>
    <w:p w14:paraId="6B511F65" w14:textId="77777777" w:rsidR="006F14A2" w:rsidRPr="001A7107" w:rsidRDefault="006F14A2" w:rsidP="00BD47FC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color w:val="000000"/>
          <w:szCs w:val="26"/>
        </w:rPr>
      </w:pPr>
    </w:p>
    <w:p w14:paraId="2CC38FCB" w14:textId="77777777" w:rsidR="006F14A2" w:rsidRPr="001A7107" w:rsidRDefault="006F14A2" w:rsidP="006F14A2">
      <w:pPr>
        <w:spacing w:before="0" w:after="0" w:line="312" w:lineRule="auto"/>
        <w:ind w:firstLine="720"/>
        <w:rPr>
          <w:rFonts w:eastAsia="Times New Roman" w:cs="Times New Roman"/>
          <w:color w:val="FF0000"/>
          <w:szCs w:val="26"/>
          <w:highlight w:val="white"/>
        </w:rPr>
      </w:pPr>
    </w:p>
    <w:p w14:paraId="65703669" w14:textId="77777777" w:rsidR="006F14A2" w:rsidRPr="001A7107" w:rsidRDefault="006F14A2" w:rsidP="006F14A2">
      <w:pPr>
        <w:spacing w:before="0" w:after="0" w:line="312" w:lineRule="auto"/>
        <w:ind w:firstLine="720"/>
        <w:rPr>
          <w:rFonts w:eastAsia="Times New Roman" w:cs="Times New Roman"/>
          <w:color w:val="FF0000"/>
          <w:szCs w:val="26"/>
          <w:highlight w:val="white"/>
        </w:rPr>
      </w:pPr>
    </w:p>
    <w:p w14:paraId="1CE447EB" w14:textId="77777777" w:rsidR="006F14A2" w:rsidRPr="001A7107" w:rsidRDefault="006F14A2" w:rsidP="006F14A2">
      <w:pPr>
        <w:spacing w:before="0" w:after="0" w:line="312" w:lineRule="auto"/>
        <w:ind w:firstLine="720"/>
        <w:rPr>
          <w:rFonts w:eastAsia="Times New Roman" w:cs="Times New Roman"/>
          <w:color w:val="FF0000"/>
          <w:szCs w:val="26"/>
          <w:highlight w:val="white"/>
        </w:rPr>
      </w:pPr>
    </w:p>
    <w:p w14:paraId="039039CC" w14:textId="77777777" w:rsidR="00607026" w:rsidRPr="001A7107" w:rsidRDefault="00607026">
      <w:pPr>
        <w:rPr>
          <w:rFonts w:cs="Times New Roman"/>
          <w:szCs w:val="26"/>
        </w:rPr>
      </w:pPr>
    </w:p>
    <w:sectPr w:rsidR="00607026" w:rsidRPr="001A7107" w:rsidSect="00E46981">
      <w:pgSz w:w="11907" w:h="16840" w:code="9"/>
      <w:pgMar w:top="1440" w:right="1440" w:bottom="1440" w:left="1440" w:header="567" w:footer="56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816519"/>
    <w:multiLevelType w:val="hybridMultilevel"/>
    <w:tmpl w:val="606A54E6"/>
    <w:lvl w:ilvl="0" w:tplc="0409000D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0F23D92"/>
    <w:multiLevelType w:val="hybridMultilevel"/>
    <w:tmpl w:val="B2B66FF4"/>
    <w:lvl w:ilvl="0" w:tplc="040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C85904"/>
    <w:multiLevelType w:val="hybridMultilevel"/>
    <w:tmpl w:val="0E4CF62A"/>
    <w:lvl w:ilvl="0" w:tplc="4126B5CA">
      <w:start w:val="1"/>
      <w:numFmt w:val="decimal"/>
      <w:lvlText w:val="%1)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457941"/>
    <w:multiLevelType w:val="hybridMultilevel"/>
    <w:tmpl w:val="22080B70"/>
    <w:lvl w:ilvl="0" w:tplc="042A0011">
      <w:start w:val="1"/>
      <w:numFmt w:val="decimal"/>
      <w:lvlText w:val="%1)"/>
      <w:lvlJc w:val="left"/>
      <w:pPr>
        <w:ind w:left="1440" w:hanging="360"/>
      </w:pPr>
    </w:lvl>
    <w:lvl w:ilvl="1" w:tplc="042A0019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5910E3F"/>
    <w:multiLevelType w:val="hybridMultilevel"/>
    <w:tmpl w:val="8EA6F646"/>
    <w:lvl w:ilvl="0" w:tplc="04090015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19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5C018B7"/>
    <w:multiLevelType w:val="hybridMultilevel"/>
    <w:tmpl w:val="B0425BFA"/>
    <w:lvl w:ilvl="0" w:tplc="2AB6DBA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  <w:i w:val="0"/>
        <w:sz w:val="16"/>
        <w:szCs w:val="16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DD3B21"/>
    <w:multiLevelType w:val="hybridMultilevel"/>
    <w:tmpl w:val="1E60B9CC"/>
    <w:lvl w:ilvl="0" w:tplc="DAF6D0BE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  <w:i w:val="0"/>
        <w:sz w:val="16"/>
        <w:szCs w:val="16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B86B17"/>
    <w:multiLevelType w:val="hybridMultilevel"/>
    <w:tmpl w:val="19E49776"/>
    <w:lvl w:ilvl="0" w:tplc="397A6F74">
      <w:start w:val="1"/>
      <w:numFmt w:val="decimal"/>
      <w:lvlText w:val="%1)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E41C10"/>
    <w:multiLevelType w:val="hybridMultilevel"/>
    <w:tmpl w:val="4BE285AE"/>
    <w:lvl w:ilvl="0" w:tplc="042A0013">
      <w:start w:val="1"/>
      <w:numFmt w:val="upperRoman"/>
      <w:lvlText w:val="%1."/>
      <w:lvlJc w:val="righ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7963F4"/>
    <w:multiLevelType w:val="hybridMultilevel"/>
    <w:tmpl w:val="22B85342"/>
    <w:lvl w:ilvl="0" w:tplc="53FE9226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3A71DD"/>
    <w:multiLevelType w:val="hybridMultilevel"/>
    <w:tmpl w:val="0C2E8330"/>
    <w:lvl w:ilvl="0" w:tplc="4CE67D52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  <w:i w:val="0"/>
        <w:sz w:val="16"/>
        <w:szCs w:val="16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41831A4"/>
    <w:multiLevelType w:val="hybridMultilevel"/>
    <w:tmpl w:val="AF585092"/>
    <w:lvl w:ilvl="0" w:tplc="47760F6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AB8313D"/>
    <w:multiLevelType w:val="hybridMultilevel"/>
    <w:tmpl w:val="616625A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4C547BAF"/>
    <w:multiLevelType w:val="hybridMultilevel"/>
    <w:tmpl w:val="5CC8DB0A"/>
    <w:lvl w:ilvl="0" w:tplc="8CCCE876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>
    <w:nsid w:val="640305E9"/>
    <w:multiLevelType w:val="hybridMultilevel"/>
    <w:tmpl w:val="CEDC5734"/>
    <w:lvl w:ilvl="0" w:tplc="0ADAADD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301DD5"/>
    <w:multiLevelType w:val="hybridMultilevel"/>
    <w:tmpl w:val="E7BEF36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6B184642"/>
    <w:multiLevelType w:val="hybridMultilevel"/>
    <w:tmpl w:val="466E55B6"/>
    <w:lvl w:ilvl="0" w:tplc="E08E428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74F70CA"/>
    <w:multiLevelType w:val="hybridMultilevel"/>
    <w:tmpl w:val="9B3498F8"/>
    <w:lvl w:ilvl="0" w:tplc="A1E2DED8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C8B2A72"/>
    <w:multiLevelType w:val="hybridMultilevel"/>
    <w:tmpl w:val="3FC8566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FC74E03"/>
    <w:multiLevelType w:val="hybridMultilevel"/>
    <w:tmpl w:val="5356960E"/>
    <w:lvl w:ilvl="0" w:tplc="4050BB48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i w:val="0"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8"/>
  </w:num>
  <w:num w:numId="2">
    <w:abstractNumId w:val="3"/>
  </w:num>
  <w:num w:numId="3">
    <w:abstractNumId w:val="7"/>
  </w:num>
  <w:num w:numId="4">
    <w:abstractNumId w:val="4"/>
  </w:num>
  <w:num w:numId="5">
    <w:abstractNumId w:val="18"/>
  </w:num>
  <w:num w:numId="6">
    <w:abstractNumId w:val="2"/>
  </w:num>
  <w:num w:numId="7">
    <w:abstractNumId w:val="15"/>
  </w:num>
  <w:num w:numId="8">
    <w:abstractNumId w:val="11"/>
  </w:num>
  <w:num w:numId="9">
    <w:abstractNumId w:val="19"/>
  </w:num>
  <w:num w:numId="10">
    <w:abstractNumId w:val="16"/>
  </w:num>
  <w:num w:numId="11">
    <w:abstractNumId w:val="13"/>
  </w:num>
  <w:num w:numId="12">
    <w:abstractNumId w:val="12"/>
  </w:num>
  <w:num w:numId="13">
    <w:abstractNumId w:val="14"/>
  </w:num>
  <w:num w:numId="14">
    <w:abstractNumId w:val="17"/>
  </w:num>
  <w:num w:numId="15">
    <w:abstractNumId w:val="5"/>
  </w:num>
  <w:num w:numId="16">
    <w:abstractNumId w:val="10"/>
  </w:num>
  <w:num w:numId="17">
    <w:abstractNumId w:val="6"/>
  </w:num>
  <w:num w:numId="18">
    <w:abstractNumId w:val="1"/>
  </w:num>
  <w:num w:numId="19">
    <w:abstractNumId w:val="0"/>
  </w:num>
  <w:num w:numId="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14A2"/>
    <w:rsid w:val="0001171E"/>
    <w:rsid w:val="000417E6"/>
    <w:rsid w:val="00043A5F"/>
    <w:rsid w:val="001030D5"/>
    <w:rsid w:val="00164D22"/>
    <w:rsid w:val="001A4108"/>
    <w:rsid w:val="001A7107"/>
    <w:rsid w:val="001B6A22"/>
    <w:rsid w:val="001D1080"/>
    <w:rsid w:val="002F29A4"/>
    <w:rsid w:val="00305CE8"/>
    <w:rsid w:val="00325FF9"/>
    <w:rsid w:val="00374F8B"/>
    <w:rsid w:val="003B79BD"/>
    <w:rsid w:val="003E636D"/>
    <w:rsid w:val="00432EF9"/>
    <w:rsid w:val="00434CFC"/>
    <w:rsid w:val="00467054"/>
    <w:rsid w:val="004B28FB"/>
    <w:rsid w:val="004D0949"/>
    <w:rsid w:val="005C40DC"/>
    <w:rsid w:val="005F703C"/>
    <w:rsid w:val="00607026"/>
    <w:rsid w:val="006913BA"/>
    <w:rsid w:val="006A48E2"/>
    <w:rsid w:val="006B6FF9"/>
    <w:rsid w:val="006F14A2"/>
    <w:rsid w:val="00792F43"/>
    <w:rsid w:val="00841EDA"/>
    <w:rsid w:val="008C5311"/>
    <w:rsid w:val="00A0260E"/>
    <w:rsid w:val="00A27F0C"/>
    <w:rsid w:val="00A86783"/>
    <w:rsid w:val="00AE76EE"/>
    <w:rsid w:val="00B4614D"/>
    <w:rsid w:val="00BD47FC"/>
    <w:rsid w:val="00BF6535"/>
    <w:rsid w:val="00C51796"/>
    <w:rsid w:val="00C626FD"/>
    <w:rsid w:val="00D34CB3"/>
    <w:rsid w:val="00D8608F"/>
    <w:rsid w:val="00D94AB3"/>
    <w:rsid w:val="00E46981"/>
    <w:rsid w:val="00E833B3"/>
    <w:rsid w:val="00EA2DE8"/>
    <w:rsid w:val="00EA3995"/>
    <w:rsid w:val="00EE7064"/>
    <w:rsid w:val="00F2629C"/>
    <w:rsid w:val="00F54601"/>
    <w:rsid w:val="00FE79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A77B73"/>
  <w15:chartTrackingRefBased/>
  <w15:docId w15:val="{81B7AF26-F60A-4A24-B0C7-83F30894FF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74F8B"/>
    <w:pPr>
      <w:spacing w:after="120" w:line="276" w:lineRule="auto"/>
    </w:pPr>
  </w:style>
  <w:style w:type="paragraph" w:styleId="Heading3">
    <w:name w:val="heading 3"/>
    <w:basedOn w:val="Normal"/>
    <w:next w:val="Normal"/>
    <w:link w:val="Heading3Char"/>
    <w:unhideWhenUsed/>
    <w:qFormat/>
    <w:rsid w:val="00C51796"/>
    <w:pPr>
      <w:keepNext/>
      <w:spacing w:before="240" w:after="60" w:line="240" w:lineRule="auto"/>
      <w:outlineLvl w:val="2"/>
    </w:pPr>
    <w:rPr>
      <w:rFonts w:eastAsia="Times New Roman" w:cs="Times New Roman"/>
      <w:b/>
      <w:bCs/>
      <w:szCs w:val="26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C626FD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C626FD"/>
    <w:rPr>
      <w:color w:val="605E5C"/>
      <w:shd w:val="clear" w:color="auto" w:fill="E1DFDD"/>
    </w:rPr>
  </w:style>
  <w:style w:type="paragraph" w:styleId="ListParagraph">
    <w:name w:val="List Paragraph"/>
    <w:basedOn w:val="Normal"/>
    <w:link w:val="ListParagraphChar"/>
    <w:uiPriority w:val="34"/>
    <w:qFormat/>
    <w:rsid w:val="00C51796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C51796"/>
    <w:rPr>
      <w:rFonts w:eastAsia="Times New Roman" w:cs="Times New Roman"/>
      <w:b/>
      <w:bCs/>
      <w:szCs w:val="26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EA3995"/>
    <w:rPr>
      <w:color w:val="954F72" w:themeColor="followedHyperlink"/>
      <w:u w:val="single"/>
    </w:rPr>
  </w:style>
  <w:style w:type="paragraph" w:styleId="BodyText">
    <w:name w:val="Body Text"/>
    <w:basedOn w:val="Normal"/>
    <w:link w:val="BodyTextChar"/>
    <w:uiPriority w:val="99"/>
    <w:rsid w:val="001030D5"/>
    <w:pPr>
      <w:spacing w:before="0" w:after="0" w:line="240" w:lineRule="auto"/>
      <w:jc w:val="center"/>
    </w:pPr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1030D5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character" w:customStyle="1" w:styleId="ListParagraphChar">
    <w:name w:val="List Paragraph Char"/>
    <w:link w:val="ListParagraph"/>
    <w:uiPriority w:val="34"/>
    <w:locked/>
    <w:rsid w:val="001030D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94.wmf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10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84.wmf"/><Relationship Id="rId206" Type="http://schemas.openxmlformats.org/officeDocument/2006/relationships/image" Target="media/image89.wmf"/><Relationship Id="rId12" Type="http://schemas.openxmlformats.org/officeDocument/2006/relationships/image" Target="media/image3.e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790.wmf"/><Relationship Id="rId217" Type="http://schemas.openxmlformats.org/officeDocument/2006/relationships/oleObject" Target="embeddings/oleObject104.bin"/><Relationship Id="rId6" Type="http://schemas.openxmlformats.org/officeDocument/2006/relationships/hyperlink" Target="https://www.youtube.com/watch?v=1LnFwvNha4g" TargetMode="Externa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760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13" Type="http://schemas.openxmlformats.org/officeDocument/2006/relationships/image" Target="media/image4.emf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7" Type="http://schemas.openxmlformats.org/officeDocument/2006/relationships/hyperlink" Target="https://www.youtube.com/watch?v=59kU29SYFvs" TargetMode="External"/><Relationship Id="rId162" Type="http://schemas.openxmlformats.org/officeDocument/2006/relationships/image" Target="media/image75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95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85.wmf"/><Relationship Id="rId208" Type="http://schemas.openxmlformats.org/officeDocument/2006/relationships/image" Target="media/image90.wmf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0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770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83.wmf"/><Relationship Id="rId204" Type="http://schemas.openxmlformats.org/officeDocument/2006/relationships/image" Target="media/image88.wmf"/><Relationship Id="rId220" Type="http://schemas.openxmlformats.org/officeDocument/2006/relationships/image" Target="media/image96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00.wmf"/><Relationship Id="rId164" Type="http://schemas.openxmlformats.org/officeDocument/2006/relationships/image" Target="media/image74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80.wmf"/><Relationship Id="rId210" Type="http://schemas.openxmlformats.org/officeDocument/2006/relationships/image" Target="media/image91.wmf"/><Relationship Id="rId215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840.wmf"/><Relationship Id="rId200" Type="http://schemas.openxmlformats.org/officeDocument/2006/relationships/image" Target="media/image8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81.wmf"/><Relationship Id="rId211" Type="http://schemas.openxmlformats.org/officeDocument/2006/relationships/oleObject" Target="embeddings/oleObject101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fontTable" Target="fontTable.xml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750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9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20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850.wmf"/><Relationship Id="rId202" Type="http://schemas.openxmlformats.org/officeDocument/2006/relationships/image" Target="media/image87.wmf"/><Relationship Id="rId223" Type="http://schemas.openxmlformats.org/officeDocument/2006/relationships/theme" Target="theme/theme1.xml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8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79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5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4C0174-DA55-4E01-96A4-9DAC5C7EFC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5</Pages>
  <Words>835</Words>
  <Characters>476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remon Thuy</dc:creator>
  <cp:keywords/>
  <dc:description/>
  <cp:lastModifiedBy>Dell</cp:lastModifiedBy>
  <cp:revision>8</cp:revision>
  <dcterms:created xsi:type="dcterms:W3CDTF">2021-11-02T16:30:00Z</dcterms:created>
  <dcterms:modified xsi:type="dcterms:W3CDTF">2021-11-02T16:47:00Z</dcterms:modified>
</cp:coreProperties>
</file>